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Default Extension="tiff" ContentType="image/tif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22A74" w:rsidRPr="00BD45DD" w:rsidRDefault="00822A74" w:rsidP="009A082C">
      <w:pPr>
        <w:suppressAutoHyphens/>
        <w:autoSpaceDE w:val="0"/>
        <w:autoSpaceDN w:val="0"/>
        <w:adjustRightInd w:val="0"/>
        <w:spacing w:before="240" w:after="170" w:line="360" w:lineRule="atLeast"/>
        <w:textAlignment w:val="center"/>
        <w:rPr>
          <w:rFonts w:cs="Arial"/>
          <w:b/>
          <w:bCs/>
          <w:color w:val="FF7F00"/>
          <w:sz w:val="44"/>
          <w:szCs w:val="44"/>
        </w:rPr>
      </w:pPr>
      <w:r w:rsidRPr="00BD45DD">
        <w:rPr>
          <w:rFonts w:cs="Arial"/>
          <w:b/>
          <w:bCs/>
          <w:color w:val="FF7F00"/>
          <w:sz w:val="44"/>
          <w:szCs w:val="44"/>
        </w:rPr>
        <w:t>Plan wynikowy z rozkładem materiału</w:t>
      </w:r>
    </w:p>
    <w:p w:rsidR="00F52384" w:rsidRPr="00BD45DD" w:rsidRDefault="00F52384" w:rsidP="00822A74">
      <w:pPr>
        <w:autoSpaceDE w:val="0"/>
        <w:autoSpaceDN w:val="0"/>
        <w:adjustRightInd w:val="0"/>
        <w:spacing w:after="0" w:line="240" w:lineRule="atLeast"/>
        <w:jc w:val="both"/>
        <w:textAlignment w:val="center"/>
        <w:rPr>
          <w:rFonts w:cs="Dutch801HdEU"/>
          <w:color w:val="000000"/>
          <w:sz w:val="20"/>
          <w:szCs w:val="20"/>
        </w:rPr>
        <w:sectPr w:rsidR="00F52384" w:rsidRPr="00BD45DD" w:rsidSect="006B5810">
          <w:headerReference w:type="default" r:id="rId8"/>
          <w:footerReference w:type="default" r:id="rId9"/>
          <w:pgSz w:w="11906" w:h="16838"/>
          <w:pgMar w:top="1985" w:right="849" w:bottom="1417" w:left="1417" w:header="0" w:footer="0" w:gutter="0"/>
          <w:cols w:space="708"/>
          <w:docGrid w:linePitch="360"/>
        </w:sectPr>
      </w:pPr>
    </w:p>
    <w:p w:rsidR="00822A74" w:rsidRPr="004168F0" w:rsidRDefault="00822A74" w:rsidP="00A6277C">
      <w:pPr>
        <w:autoSpaceDE w:val="0"/>
        <w:autoSpaceDN w:val="0"/>
        <w:adjustRightInd w:val="0"/>
        <w:spacing w:after="0" w:line="240" w:lineRule="atLeast"/>
        <w:jc w:val="both"/>
        <w:textAlignment w:val="center"/>
        <w:rPr>
          <w:rFonts w:cs="Dutch801HdEU"/>
          <w:color w:val="000000"/>
          <w:sz w:val="20"/>
          <w:szCs w:val="20"/>
        </w:rPr>
      </w:pPr>
      <w:r w:rsidRPr="004168F0">
        <w:rPr>
          <w:rFonts w:cs="Dutch801HdEU"/>
          <w:color w:val="000000"/>
        </w:rPr>
        <w:lastRenderedPageBreak/>
        <w:t xml:space="preserve">Głównym zadaniem nauczyciela jest świadome </w:t>
      </w:r>
      <w:r w:rsidRPr="004168F0">
        <w:rPr>
          <w:rFonts w:cs="Dutch801HdEU"/>
          <w:color w:val="000000"/>
          <w:sz w:val="20"/>
          <w:szCs w:val="20"/>
        </w:rPr>
        <w:t>organizowanie i kierowanie procesem kształcenia tak, aby uczniowie osiągnęli cele edukacyjne zawarte w podstawie programowej. W</w:t>
      </w:r>
      <w:r w:rsidRPr="004168F0">
        <w:rPr>
          <w:rFonts w:cs="Cambria Math"/>
          <w:color w:val="000000"/>
          <w:sz w:val="20"/>
          <w:szCs w:val="20"/>
        </w:rPr>
        <w:t> </w:t>
      </w:r>
      <w:r w:rsidRPr="004168F0">
        <w:rPr>
          <w:rFonts w:cs="Dutch801HdEU"/>
          <w:color w:val="000000"/>
          <w:sz w:val="20"/>
          <w:szCs w:val="20"/>
        </w:rPr>
        <w:t>związku z tym naucz</w:t>
      </w:r>
      <w:r w:rsidRPr="004168F0">
        <w:rPr>
          <w:rFonts w:cs="Dutch801HdEU"/>
          <w:color w:val="000000"/>
          <w:sz w:val="20"/>
          <w:szCs w:val="20"/>
        </w:rPr>
        <w:t>y</w:t>
      </w:r>
      <w:r w:rsidRPr="004168F0">
        <w:rPr>
          <w:rFonts w:cs="Dutch801HdEU"/>
          <w:color w:val="000000"/>
          <w:sz w:val="20"/>
          <w:szCs w:val="20"/>
        </w:rPr>
        <w:t>ciel musi określić wymagania, jakim powinni sprostać jego uczniowie w zakresie danej jednostki tematyc</w:t>
      </w:r>
      <w:r w:rsidRPr="004168F0">
        <w:rPr>
          <w:rFonts w:cs="Dutch801HdEU"/>
          <w:color w:val="000000"/>
          <w:sz w:val="20"/>
          <w:szCs w:val="20"/>
        </w:rPr>
        <w:t>z</w:t>
      </w:r>
      <w:r w:rsidRPr="004168F0">
        <w:rPr>
          <w:rFonts w:cs="Dutch801HdEU"/>
          <w:color w:val="000000"/>
          <w:sz w:val="20"/>
          <w:szCs w:val="20"/>
        </w:rPr>
        <w:t>nej, a więc sporządzić plan wynikowy oraz rozkład materiału dla danej klasy. Przedstawiamy propozycję, która spełnia funkcję tych dwóch dokumentów na okres nauki w klasie 8 i uwzględnia program n</w:t>
      </w:r>
      <w:r w:rsidRPr="004168F0">
        <w:rPr>
          <w:rFonts w:cs="Dutch801HdEU"/>
          <w:color w:val="000000"/>
          <w:sz w:val="20"/>
          <w:szCs w:val="20"/>
        </w:rPr>
        <w:t>a</w:t>
      </w:r>
      <w:r w:rsidRPr="004168F0">
        <w:rPr>
          <w:rFonts w:cs="Dutch801HdEU"/>
          <w:color w:val="000000"/>
          <w:sz w:val="20"/>
          <w:szCs w:val="20"/>
        </w:rPr>
        <w:t xml:space="preserve">uczania cyklu </w:t>
      </w:r>
      <w:r w:rsidRPr="004168F0">
        <w:rPr>
          <w:rFonts w:cs="Dutch801HdEU"/>
          <w:i/>
          <w:iCs/>
          <w:color w:val="000000"/>
          <w:sz w:val="20"/>
          <w:szCs w:val="20"/>
        </w:rPr>
        <w:t>Matematyka wokół nas</w:t>
      </w:r>
      <w:r w:rsidRPr="004168F0">
        <w:rPr>
          <w:rFonts w:cs="Dutch801HdEU"/>
          <w:color w:val="000000"/>
          <w:sz w:val="20"/>
          <w:szCs w:val="20"/>
        </w:rPr>
        <w:t>, zgodny z nową podstawą programową.</w:t>
      </w:r>
    </w:p>
    <w:p w:rsidR="00822A74" w:rsidRPr="004168F0" w:rsidRDefault="00822A74" w:rsidP="00A6277C">
      <w:pPr>
        <w:autoSpaceDE w:val="0"/>
        <w:autoSpaceDN w:val="0"/>
        <w:adjustRightInd w:val="0"/>
        <w:spacing w:after="0" w:line="240" w:lineRule="atLeast"/>
        <w:jc w:val="both"/>
        <w:textAlignment w:val="center"/>
        <w:rPr>
          <w:rFonts w:cs="Dutch801HdEU"/>
          <w:color w:val="FFFFFF" w:themeColor="background1"/>
          <w:sz w:val="20"/>
          <w:szCs w:val="20"/>
        </w:rPr>
      </w:pPr>
    </w:p>
    <w:p w:rsidR="00822A74" w:rsidRPr="004168F0" w:rsidRDefault="00822A74" w:rsidP="004168F0">
      <w:pPr>
        <w:autoSpaceDE w:val="0"/>
        <w:autoSpaceDN w:val="0"/>
        <w:adjustRightInd w:val="0"/>
        <w:spacing w:after="0" w:line="240" w:lineRule="atLeast"/>
        <w:jc w:val="both"/>
        <w:textAlignment w:val="center"/>
        <w:rPr>
          <w:rFonts w:cs="Dutch801HdEU"/>
          <w:color w:val="000000"/>
          <w:sz w:val="20"/>
          <w:szCs w:val="20"/>
        </w:rPr>
      </w:pPr>
      <w:r w:rsidRPr="004168F0">
        <w:rPr>
          <w:rFonts w:cs="Dutch801HdEU"/>
          <w:color w:val="000000"/>
          <w:sz w:val="20"/>
          <w:szCs w:val="20"/>
        </w:rPr>
        <w:t>Plan wynikowy to indywidualny dokument nauczy</w:t>
      </w:r>
      <w:r w:rsidR="00D20C45">
        <w:rPr>
          <w:rFonts w:cs="Dutch801HdEU"/>
          <w:color w:val="000000"/>
          <w:sz w:val="20"/>
          <w:szCs w:val="20"/>
        </w:rPr>
        <w:t>-</w:t>
      </w:r>
      <w:r w:rsidRPr="004168F0">
        <w:rPr>
          <w:rFonts w:cs="Dutch801HdEU"/>
          <w:color w:val="000000"/>
          <w:sz w:val="20"/>
          <w:szCs w:val="20"/>
        </w:rPr>
        <w:t xml:space="preserve">cielski,który jest podrzędnyw stosunku </w:t>
      </w:r>
      <w:r w:rsidR="00E23052">
        <w:rPr>
          <w:rFonts w:cs="Dutch801HdEU"/>
          <w:color w:val="000000"/>
          <w:sz w:val="20"/>
          <w:szCs w:val="20"/>
        </w:rPr>
        <w:t>d</w:t>
      </w:r>
      <w:r w:rsidR="00D20C45">
        <w:rPr>
          <w:rFonts w:cs="Dutch801HdEU"/>
          <w:color w:val="000000"/>
          <w:sz w:val="20"/>
          <w:szCs w:val="20"/>
        </w:rPr>
        <w:t xml:space="preserve">o </w:t>
      </w:r>
      <w:r w:rsidRPr="004168F0">
        <w:rPr>
          <w:rFonts w:cs="Dutch801HdEU"/>
          <w:color w:val="000000"/>
          <w:sz w:val="20"/>
          <w:szCs w:val="20"/>
        </w:rPr>
        <w:t>przedmi</w:t>
      </w:r>
      <w:r w:rsidRPr="004168F0">
        <w:rPr>
          <w:rFonts w:cs="Dutch801HdEU"/>
          <w:color w:val="000000"/>
          <w:sz w:val="20"/>
          <w:szCs w:val="20"/>
        </w:rPr>
        <w:t>o</w:t>
      </w:r>
      <w:r w:rsidRPr="004168F0">
        <w:rPr>
          <w:rFonts w:cs="Dutch801HdEU"/>
          <w:color w:val="000000"/>
          <w:sz w:val="20"/>
          <w:szCs w:val="20"/>
        </w:rPr>
        <w:t>towego systemu oceniania (wspólnego dla pewnej grupy nauczycieli) i powinien być z nim spójny. Uwzględnia on specyfikę danej klasy szkolnej oraz możliwości i preferencje dydaktyczne nauczyciela. Zawierauporządkowany wykaz zamierzonych przez nauczyciela efektów kształcenia, które są nadrzędne wobec środków realizacji, takich jak materiał naucz</w:t>
      </w:r>
      <w:r w:rsidRPr="004168F0">
        <w:rPr>
          <w:rFonts w:cs="Dutch801HdEU"/>
          <w:color w:val="000000"/>
          <w:sz w:val="20"/>
          <w:szCs w:val="20"/>
        </w:rPr>
        <w:t>a</w:t>
      </w:r>
      <w:r w:rsidRPr="004168F0">
        <w:rPr>
          <w:rFonts w:cs="Dutch801HdEU"/>
          <w:color w:val="000000"/>
          <w:sz w:val="20"/>
          <w:szCs w:val="20"/>
        </w:rPr>
        <w:t>nia, pomoce dydaktyczne, metoda pracy itp. Poza tym jest dokumentem, który określa rzeczywiste wyniki uczenia się, a nie objętość „przerobionego” materiału, pozwala racjonalnie planować pracę nauczyciela. P</w:t>
      </w:r>
      <w:r w:rsidRPr="004168F0">
        <w:rPr>
          <w:rFonts w:cs="Dutch801HdEU"/>
          <w:color w:val="000000"/>
          <w:sz w:val="20"/>
          <w:szCs w:val="20"/>
        </w:rPr>
        <w:t>o</w:t>
      </w:r>
      <w:r w:rsidRPr="004168F0">
        <w:rPr>
          <w:rFonts w:cs="Dutch801HdEU"/>
          <w:color w:val="000000"/>
          <w:sz w:val="20"/>
          <w:szCs w:val="20"/>
        </w:rPr>
        <w:t>dobnie jak inne plany, wchodzące w skład szkolnego systemu oceniania, musi powstać w szkole, bo tylko wtedy będzie uwzględniać lokalne uwarunkowania i może przyczynić się do maksymalnego wykorzystania możliwości uczniów oraz nauczycieli. Reasumując, plan wynikowypowinien być opracowany i koordynowany przez konkretnego nauczyciela, dla konkretnej grupy uczniówrealizującej określone treści kształcenia, w konkretnej organizacji szkoły i przy rzeczywistym poziomie wyposażenia dydaktycznego.</w:t>
      </w:r>
    </w:p>
    <w:p w:rsidR="00822A74" w:rsidRPr="004168F0" w:rsidRDefault="00822A74" w:rsidP="00A6277C">
      <w:pPr>
        <w:autoSpaceDE w:val="0"/>
        <w:autoSpaceDN w:val="0"/>
        <w:adjustRightInd w:val="0"/>
        <w:spacing w:after="0" w:line="240" w:lineRule="atLeast"/>
        <w:jc w:val="both"/>
        <w:textAlignment w:val="center"/>
        <w:rPr>
          <w:rFonts w:cs="Dutch801HdEU"/>
          <w:color w:val="000000"/>
          <w:sz w:val="20"/>
          <w:szCs w:val="20"/>
        </w:rPr>
      </w:pPr>
    </w:p>
    <w:p w:rsidR="00822A74" w:rsidRPr="004168F0" w:rsidRDefault="00822A74" w:rsidP="00A6277C">
      <w:pPr>
        <w:autoSpaceDE w:val="0"/>
        <w:autoSpaceDN w:val="0"/>
        <w:adjustRightInd w:val="0"/>
        <w:spacing w:after="0" w:line="240" w:lineRule="atLeast"/>
        <w:jc w:val="both"/>
        <w:textAlignment w:val="center"/>
        <w:rPr>
          <w:rFonts w:cs="Dutch801HdEU"/>
          <w:color w:val="000000"/>
          <w:sz w:val="20"/>
          <w:szCs w:val="20"/>
        </w:rPr>
      </w:pPr>
      <w:r w:rsidRPr="004168F0">
        <w:rPr>
          <w:rFonts w:cs="Dutch801HdEU"/>
          <w:color w:val="000000"/>
          <w:sz w:val="20"/>
          <w:szCs w:val="20"/>
        </w:rPr>
        <w:t>Nie da się zatem utworzyć uniwersalnego planu wyn</w:t>
      </w:r>
      <w:r w:rsidRPr="004168F0">
        <w:rPr>
          <w:rFonts w:cs="Dutch801HdEU"/>
          <w:color w:val="000000"/>
          <w:sz w:val="20"/>
          <w:szCs w:val="20"/>
        </w:rPr>
        <w:t>i</w:t>
      </w:r>
      <w:r w:rsidRPr="004168F0">
        <w:rPr>
          <w:rFonts w:cs="Dutch801HdEU"/>
          <w:color w:val="000000"/>
          <w:sz w:val="20"/>
          <w:szCs w:val="20"/>
        </w:rPr>
        <w:t>kowego, możliwego do zastosowania w każdych w</w:t>
      </w:r>
      <w:r w:rsidRPr="004168F0">
        <w:rPr>
          <w:rFonts w:cs="Dutch801HdEU"/>
          <w:color w:val="000000"/>
          <w:sz w:val="20"/>
          <w:szCs w:val="20"/>
        </w:rPr>
        <w:t>a</w:t>
      </w:r>
      <w:r w:rsidRPr="004168F0">
        <w:rPr>
          <w:rFonts w:cs="Dutch801HdEU"/>
          <w:color w:val="000000"/>
          <w:sz w:val="20"/>
          <w:szCs w:val="20"/>
        </w:rPr>
        <w:t xml:space="preserve">runkach, a zaprezentowana poniżej propozycja ma na celu pokazanie wzorca dokumentu, który powinien </w:t>
      </w:r>
      <w:r w:rsidRPr="004168F0">
        <w:rPr>
          <w:rFonts w:cs="Dutch801HdEU"/>
          <w:color w:val="000000"/>
          <w:sz w:val="20"/>
          <w:szCs w:val="20"/>
        </w:rPr>
        <w:lastRenderedPageBreak/>
        <w:t>być poddany twórczej modyfikacji przez nauczyciela. Poniższy plan sformułowano na dwa poziomy wym</w:t>
      </w:r>
      <w:r w:rsidRPr="004168F0">
        <w:rPr>
          <w:rFonts w:cs="Dutch801HdEU"/>
          <w:color w:val="000000"/>
          <w:sz w:val="20"/>
          <w:szCs w:val="20"/>
        </w:rPr>
        <w:t>a</w:t>
      </w:r>
      <w:r w:rsidRPr="004168F0">
        <w:rPr>
          <w:rFonts w:cs="Dutch801HdEU"/>
          <w:color w:val="000000"/>
          <w:sz w:val="20"/>
          <w:szCs w:val="20"/>
        </w:rPr>
        <w:t>gańprogramowych: podstawowy (P) i ponadpodsta</w:t>
      </w:r>
      <w:r w:rsidR="00F93982">
        <w:rPr>
          <w:rFonts w:cs="Dutch801HdEU"/>
          <w:color w:val="000000"/>
          <w:sz w:val="20"/>
          <w:szCs w:val="20"/>
        </w:rPr>
        <w:t>-</w:t>
      </w:r>
      <w:r w:rsidRPr="004168F0">
        <w:rPr>
          <w:rFonts w:cs="Dutch801HdEU"/>
          <w:color w:val="000000"/>
          <w:sz w:val="20"/>
          <w:szCs w:val="20"/>
        </w:rPr>
        <w:t>wowy (PP).</w:t>
      </w:r>
    </w:p>
    <w:p w:rsidR="00822A74" w:rsidRPr="004168F0" w:rsidRDefault="00822A74" w:rsidP="00A6277C">
      <w:pPr>
        <w:autoSpaceDE w:val="0"/>
        <w:autoSpaceDN w:val="0"/>
        <w:adjustRightInd w:val="0"/>
        <w:spacing w:after="0" w:line="240" w:lineRule="atLeast"/>
        <w:jc w:val="both"/>
        <w:textAlignment w:val="center"/>
        <w:rPr>
          <w:rFonts w:cs="Dutch801HdEU"/>
          <w:color w:val="000000"/>
          <w:sz w:val="20"/>
          <w:szCs w:val="20"/>
        </w:rPr>
      </w:pPr>
      <w:r w:rsidRPr="004168F0">
        <w:rPr>
          <w:rFonts w:cs="Dutch801HdEU"/>
          <w:color w:val="000000"/>
          <w:sz w:val="20"/>
          <w:szCs w:val="20"/>
        </w:rPr>
        <w:t>Wymagania z poziomu podstawowego stawiamy przed uczniami mającymi trudności w uczeniu się matemat</w:t>
      </w:r>
      <w:r w:rsidRPr="004168F0">
        <w:rPr>
          <w:rFonts w:cs="Dutch801HdEU"/>
          <w:color w:val="000000"/>
          <w:sz w:val="20"/>
          <w:szCs w:val="20"/>
        </w:rPr>
        <w:t>y</w:t>
      </w:r>
      <w:r w:rsidRPr="004168F0">
        <w:rPr>
          <w:rFonts w:cs="Dutch801HdEU"/>
          <w:color w:val="000000"/>
          <w:sz w:val="20"/>
          <w:szCs w:val="20"/>
        </w:rPr>
        <w:t>ki. W</w:t>
      </w:r>
      <w:r w:rsidRPr="004168F0">
        <w:rPr>
          <w:rFonts w:cs="Cambria Math"/>
          <w:color w:val="000000"/>
          <w:sz w:val="20"/>
          <w:szCs w:val="20"/>
        </w:rPr>
        <w:t> </w:t>
      </w:r>
      <w:r w:rsidRPr="004168F0">
        <w:rPr>
          <w:rFonts w:cs="Dutch801HdEU"/>
          <w:color w:val="000000"/>
          <w:sz w:val="20"/>
          <w:szCs w:val="20"/>
        </w:rPr>
        <w:t>ten sposób stwarzamy im możliwość osiągnięcia satysfakcji z sukcesów, która jednocześnie motywuje ich do dalszego działania. Spełnienie tych wymagań odpowiada szkolnym ocenom 2 i 3.</w:t>
      </w:r>
    </w:p>
    <w:p w:rsidR="00822A74" w:rsidRPr="004168F0" w:rsidRDefault="00822A74" w:rsidP="00A6277C">
      <w:pPr>
        <w:autoSpaceDE w:val="0"/>
        <w:autoSpaceDN w:val="0"/>
        <w:adjustRightInd w:val="0"/>
        <w:spacing w:after="0" w:line="240" w:lineRule="atLeast"/>
        <w:jc w:val="both"/>
        <w:textAlignment w:val="center"/>
        <w:rPr>
          <w:rFonts w:cs="Dutch801HdEU"/>
          <w:color w:val="000000"/>
          <w:sz w:val="20"/>
          <w:szCs w:val="20"/>
        </w:rPr>
      </w:pPr>
      <w:r w:rsidRPr="004168F0">
        <w:rPr>
          <w:rFonts w:cs="Dutch801HdEU"/>
          <w:color w:val="000000"/>
          <w:sz w:val="20"/>
          <w:szCs w:val="20"/>
        </w:rPr>
        <w:t>Wymagania z poziomu ponadpodstawowego sprzyjają rozwojowi zainteresowań uczniów zdolnych. Stwarzają możliwość osiągnięcia sukcesów na miarę ich możl</w:t>
      </w:r>
      <w:r w:rsidRPr="004168F0">
        <w:rPr>
          <w:rFonts w:cs="Dutch801HdEU"/>
          <w:color w:val="000000"/>
          <w:sz w:val="20"/>
          <w:szCs w:val="20"/>
        </w:rPr>
        <w:t>i</w:t>
      </w:r>
      <w:r w:rsidRPr="004168F0">
        <w:rPr>
          <w:rFonts w:cs="Dutch801HdEU"/>
          <w:color w:val="000000"/>
          <w:sz w:val="20"/>
          <w:szCs w:val="20"/>
        </w:rPr>
        <w:t>wości, inspirują do większej odpowiedzialności i zaangażowania we własny rozwój. Spełnienie tych wymagań odpowiada szkolnym ocenom 4, 5 i 6.</w:t>
      </w:r>
    </w:p>
    <w:p w:rsidR="00822A74" w:rsidRPr="004168F0" w:rsidRDefault="00822A74" w:rsidP="00A6277C">
      <w:pPr>
        <w:autoSpaceDE w:val="0"/>
        <w:autoSpaceDN w:val="0"/>
        <w:adjustRightInd w:val="0"/>
        <w:spacing w:after="0" w:line="240" w:lineRule="atLeast"/>
        <w:jc w:val="both"/>
        <w:textAlignment w:val="center"/>
        <w:rPr>
          <w:rFonts w:cs="Dutch801HdEU"/>
          <w:color w:val="000000"/>
          <w:spacing w:val="-2"/>
          <w:sz w:val="20"/>
          <w:szCs w:val="20"/>
        </w:rPr>
      </w:pPr>
      <w:r w:rsidRPr="004168F0">
        <w:rPr>
          <w:rFonts w:cs="Dutch801HdEU"/>
          <w:color w:val="000000"/>
          <w:spacing w:val="-2"/>
          <w:sz w:val="20"/>
          <w:szCs w:val="20"/>
        </w:rPr>
        <w:t>Dwupoziomowe wymagania programowe nauczyciel powinien uwzględniać we wszystkich przejawach dzi</w:t>
      </w:r>
      <w:r w:rsidRPr="004168F0">
        <w:rPr>
          <w:rFonts w:cs="Dutch801HdEU"/>
          <w:color w:val="000000"/>
          <w:spacing w:val="-2"/>
          <w:sz w:val="20"/>
          <w:szCs w:val="20"/>
        </w:rPr>
        <w:t>a</w:t>
      </w:r>
      <w:r w:rsidRPr="004168F0">
        <w:rPr>
          <w:rFonts w:cs="Dutch801HdEU"/>
          <w:color w:val="000000"/>
          <w:spacing w:val="-2"/>
          <w:sz w:val="20"/>
          <w:szCs w:val="20"/>
        </w:rPr>
        <w:t>łalności uczniowskiej, a więc zarówno w pracy na lekcjach, jak i w domu, w różnych sposobach spra</w:t>
      </w:r>
      <w:r w:rsidRPr="004168F0">
        <w:rPr>
          <w:rFonts w:cs="Dutch801HdEU"/>
          <w:color w:val="000000"/>
          <w:spacing w:val="-2"/>
          <w:sz w:val="20"/>
          <w:szCs w:val="20"/>
        </w:rPr>
        <w:t>w</w:t>
      </w:r>
      <w:r w:rsidRPr="004168F0">
        <w:rPr>
          <w:rFonts w:cs="Dutch801HdEU"/>
          <w:color w:val="000000"/>
          <w:spacing w:val="-2"/>
          <w:sz w:val="20"/>
          <w:szCs w:val="20"/>
        </w:rPr>
        <w:t>dzania osiągnięć ucznia. Uczniowie, którzy pretendują do oceny 6, powinni sprostać najwyższym wymag</w:t>
      </w:r>
      <w:r w:rsidRPr="004168F0">
        <w:rPr>
          <w:rFonts w:cs="Dutch801HdEU"/>
          <w:color w:val="000000"/>
          <w:spacing w:val="-2"/>
          <w:sz w:val="20"/>
          <w:szCs w:val="20"/>
        </w:rPr>
        <w:t>a</w:t>
      </w:r>
      <w:r w:rsidRPr="004168F0">
        <w:rPr>
          <w:rFonts w:cs="Dutch801HdEU"/>
          <w:color w:val="000000"/>
          <w:spacing w:val="-2"/>
          <w:sz w:val="20"/>
          <w:szCs w:val="20"/>
        </w:rPr>
        <w:t>niom, do których zaliczamy m.in. rozwiązywanie pr</w:t>
      </w:r>
      <w:r w:rsidRPr="004168F0">
        <w:rPr>
          <w:rFonts w:cs="Dutch801HdEU"/>
          <w:color w:val="000000"/>
          <w:spacing w:val="-2"/>
          <w:sz w:val="20"/>
          <w:szCs w:val="20"/>
        </w:rPr>
        <w:t>o</w:t>
      </w:r>
      <w:r w:rsidRPr="004168F0">
        <w:rPr>
          <w:rFonts w:cs="Dutch801HdEU"/>
          <w:color w:val="000000"/>
          <w:spacing w:val="-2"/>
          <w:sz w:val="20"/>
          <w:szCs w:val="20"/>
        </w:rPr>
        <w:t>blemów czy dowodzenie twierdzeń.</w:t>
      </w:r>
    </w:p>
    <w:p w:rsidR="00822A74" w:rsidRPr="004168F0" w:rsidRDefault="00822A74" w:rsidP="00A6277C">
      <w:pPr>
        <w:autoSpaceDE w:val="0"/>
        <w:autoSpaceDN w:val="0"/>
        <w:adjustRightInd w:val="0"/>
        <w:spacing w:after="0" w:line="240" w:lineRule="atLeast"/>
        <w:jc w:val="both"/>
        <w:textAlignment w:val="center"/>
        <w:rPr>
          <w:rFonts w:cs="Dutch801HdEU"/>
          <w:color w:val="000000"/>
          <w:sz w:val="20"/>
          <w:szCs w:val="20"/>
        </w:rPr>
      </w:pPr>
      <w:r w:rsidRPr="004168F0">
        <w:rPr>
          <w:rFonts w:cs="Dutch801HdEU"/>
          <w:color w:val="000000"/>
          <w:sz w:val="20"/>
          <w:szCs w:val="20"/>
        </w:rPr>
        <w:t>Przy opracowaniu tego dokumentu przyjęto, że nar</w:t>
      </w:r>
      <w:r w:rsidRPr="004168F0">
        <w:rPr>
          <w:rFonts w:cs="Dutch801HdEU"/>
          <w:color w:val="000000"/>
          <w:sz w:val="20"/>
          <w:szCs w:val="20"/>
        </w:rPr>
        <w:t>e</w:t>
      </w:r>
      <w:r w:rsidRPr="004168F0">
        <w:rPr>
          <w:rFonts w:cs="Dutch801HdEU"/>
          <w:color w:val="000000"/>
          <w:sz w:val="20"/>
          <w:szCs w:val="20"/>
        </w:rPr>
        <w:t>alizację zajęć z matematyki przewidziano 4 godziny tygodniowo.</w:t>
      </w:r>
    </w:p>
    <w:p w:rsidR="00822A74" w:rsidRPr="004168F0" w:rsidRDefault="00822A74" w:rsidP="00A6277C">
      <w:pPr>
        <w:autoSpaceDE w:val="0"/>
        <w:autoSpaceDN w:val="0"/>
        <w:adjustRightInd w:val="0"/>
        <w:spacing w:after="0" w:line="240" w:lineRule="atLeast"/>
        <w:jc w:val="both"/>
        <w:textAlignment w:val="center"/>
        <w:rPr>
          <w:rFonts w:cs="Dutch801HdEU"/>
          <w:color w:val="000000"/>
          <w:sz w:val="20"/>
          <w:szCs w:val="20"/>
        </w:rPr>
      </w:pPr>
      <w:r w:rsidRPr="004168F0">
        <w:rPr>
          <w:rFonts w:cs="Dutch801HdEU"/>
          <w:color w:val="000000"/>
          <w:sz w:val="20"/>
          <w:szCs w:val="20"/>
        </w:rPr>
        <w:t>Podkreślamy, że niżej podany plan wynikowy z rozkładem materiału jest tylko propozycją. Na</w:t>
      </w:r>
      <w:r w:rsidRPr="004168F0">
        <w:rPr>
          <w:rFonts w:cs="Cambria Math"/>
          <w:color w:val="000000"/>
          <w:sz w:val="20"/>
          <w:szCs w:val="20"/>
        </w:rPr>
        <w:t> </w:t>
      </w:r>
      <w:r w:rsidRPr="004168F0">
        <w:rPr>
          <w:rFonts w:cs="Dutch801HdEU"/>
          <w:color w:val="000000"/>
          <w:sz w:val="20"/>
          <w:szCs w:val="20"/>
        </w:rPr>
        <w:t>jego podstawie nauczyciel może opracować własny dok</w:t>
      </w:r>
      <w:r w:rsidRPr="004168F0">
        <w:rPr>
          <w:rFonts w:cs="Dutch801HdEU"/>
          <w:color w:val="000000"/>
          <w:sz w:val="20"/>
          <w:szCs w:val="20"/>
        </w:rPr>
        <w:t>u</w:t>
      </w:r>
      <w:r w:rsidRPr="004168F0">
        <w:rPr>
          <w:rFonts w:cs="Dutch801HdEU"/>
          <w:color w:val="000000"/>
          <w:sz w:val="20"/>
          <w:szCs w:val="20"/>
        </w:rPr>
        <w:t>ment, który powinien być na bieżąco korygowany poprzez uwzględnienie diagnozy stopnia opanowania osiągnięć uczniów z poszczególnych zagadnień.</w:t>
      </w:r>
    </w:p>
    <w:p w:rsidR="00E854BE" w:rsidRPr="004168F0" w:rsidRDefault="00822A74" w:rsidP="00A6277C">
      <w:pPr>
        <w:autoSpaceDE w:val="0"/>
        <w:autoSpaceDN w:val="0"/>
        <w:adjustRightInd w:val="0"/>
        <w:spacing w:after="0" w:line="240" w:lineRule="atLeast"/>
        <w:jc w:val="both"/>
        <w:textAlignment w:val="center"/>
        <w:rPr>
          <w:rFonts w:cs="Dutch801HdEU"/>
          <w:color w:val="000000"/>
          <w:sz w:val="20"/>
          <w:szCs w:val="20"/>
        </w:rPr>
      </w:pPr>
      <w:r w:rsidRPr="004168F0">
        <w:rPr>
          <w:rFonts w:cs="Dutch801HdEU"/>
          <w:color w:val="000000"/>
          <w:sz w:val="20"/>
          <w:szCs w:val="20"/>
        </w:rPr>
        <w:t xml:space="preserve">Uwaga! Przy formułowaniu wymagań często używamy określeń </w:t>
      </w:r>
      <w:r w:rsidRPr="004168F0">
        <w:rPr>
          <w:rFonts w:cs="Dutch801HdEU"/>
          <w:i/>
          <w:iCs/>
          <w:color w:val="000000"/>
          <w:sz w:val="20"/>
          <w:szCs w:val="20"/>
        </w:rPr>
        <w:t>proste zadanie</w:t>
      </w:r>
      <w:r w:rsidRPr="004168F0">
        <w:rPr>
          <w:rFonts w:cs="Dutch801HdEU"/>
          <w:color w:val="000000"/>
          <w:sz w:val="20"/>
          <w:szCs w:val="20"/>
        </w:rPr>
        <w:t xml:space="preserve"> lub </w:t>
      </w:r>
      <w:r w:rsidRPr="004168F0">
        <w:rPr>
          <w:rFonts w:cs="Dutch801HdEU"/>
          <w:i/>
          <w:iCs/>
          <w:color w:val="000000"/>
          <w:sz w:val="20"/>
          <w:szCs w:val="20"/>
        </w:rPr>
        <w:t>złożone zadanie</w:t>
      </w:r>
      <w:r w:rsidRPr="004168F0">
        <w:rPr>
          <w:rFonts w:cs="Dutch801HdEU"/>
          <w:color w:val="000000"/>
          <w:sz w:val="20"/>
          <w:szCs w:val="20"/>
        </w:rPr>
        <w:t>. Określ</w:t>
      </w:r>
      <w:r w:rsidRPr="004168F0">
        <w:rPr>
          <w:rFonts w:cs="Dutch801HdEU"/>
          <w:color w:val="000000"/>
          <w:sz w:val="20"/>
          <w:szCs w:val="20"/>
        </w:rPr>
        <w:t>e</w:t>
      </w:r>
      <w:r w:rsidRPr="004168F0">
        <w:rPr>
          <w:rFonts w:cs="Dutch801HdEU"/>
          <w:color w:val="000000"/>
          <w:sz w:val="20"/>
          <w:szCs w:val="20"/>
        </w:rPr>
        <w:t xml:space="preserve">nie </w:t>
      </w:r>
      <w:r w:rsidRPr="004168F0">
        <w:rPr>
          <w:rFonts w:cs="Dutch801HdEU"/>
          <w:i/>
          <w:iCs/>
          <w:color w:val="000000"/>
          <w:sz w:val="20"/>
          <w:szCs w:val="20"/>
        </w:rPr>
        <w:t>proste zadanie</w:t>
      </w:r>
      <w:r w:rsidRPr="004168F0">
        <w:rPr>
          <w:rFonts w:cs="Dutch801HdEU"/>
          <w:color w:val="000000"/>
          <w:sz w:val="20"/>
          <w:szCs w:val="20"/>
        </w:rPr>
        <w:t xml:space="preserve"> oznacza, że prosta jest jego strukt</w:t>
      </w:r>
      <w:r w:rsidRPr="004168F0">
        <w:rPr>
          <w:rFonts w:cs="Dutch801HdEU"/>
          <w:color w:val="000000"/>
          <w:sz w:val="20"/>
          <w:szCs w:val="20"/>
        </w:rPr>
        <w:t>u</w:t>
      </w:r>
      <w:r w:rsidRPr="004168F0">
        <w:rPr>
          <w:rFonts w:cs="Dutch801HdEU"/>
          <w:color w:val="000000"/>
          <w:sz w:val="20"/>
          <w:szCs w:val="20"/>
        </w:rPr>
        <w:t>ra, zadanie jest łatwe lub bardzo łatwe, zawiera ni</w:t>
      </w:r>
      <w:r w:rsidRPr="004168F0">
        <w:rPr>
          <w:rFonts w:cs="Dutch801HdEU"/>
          <w:color w:val="000000"/>
          <w:sz w:val="20"/>
          <w:szCs w:val="20"/>
        </w:rPr>
        <w:t>e</w:t>
      </w:r>
      <w:r w:rsidRPr="004168F0">
        <w:rPr>
          <w:rFonts w:cs="Dutch801HdEU"/>
          <w:color w:val="000000"/>
          <w:sz w:val="20"/>
          <w:szCs w:val="20"/>
        </w:rPr>
        <w:t xml:space="preserve">zbędne treści związane z użytecznością praktyczną, natomiast </w:t>
      </w:r>
      <w:r w:rsidRPr="004168F0">
        <w:rPr>
          <w:rFonts w:cs="Dutch801HdEU"/>
          <w:i/>
          <w:iCs/>
          <w:color w:val="000000"/>
          <w:sz w:val="20"/>
          <w:szCs w:val="20"/>
        </w:rPr>
        <w:t>zadanie złożone</w:t>
      </w:r>
      <w:r w:rsidRPr="004168F0">
        <w:rPr>
          <w:rFonts w:cs="Dutch801HdEU"/>
          <w:color w:val="000000"/>
          <w:sz w:val="20"/>
          <w:szCs w:val="20"/>
        </w:rPr>
        <w:t xml:space="preserve"> to zadanie o złożonej stru</w:t>
      </w:r>
      <w:r w:rsidRPr="004168F0">
        <w:rPr>
          <w:rFonts w:cs="Dutch801HdEU"/>
          <w:color w:val="000000"/>
          <w:sz w:val="20"/>
          <w:szCs w:val="20"/>
        </w:rPr>
        <w:t>k</w:t>
      </w:r>
      <w:r w:rsidRPr="004168F0">
        <w:rPr>
          <w:rFonts w:cs="Dutch801HdEU"/>
          <w:color w:val="000000"/>
          <w:sz w:val="20"/>
          <w:szCs w:val="20"/>
        </w:rPr>
        <w:t>turze, trudne, poszerzające dotychczasową wiedzę, mające znaczenie teoretyczne, intelektualne.</w:t>
      </w:r>
    </w:p>
    <w:p w:rsidR="00F52384" w:rsidRPr="004168F0" w:rsidRDefault="00F52384" w:rsidP="00A6277C">
      <w:pPr>
        <w:jc w:val="both"/>
        <w:rPr>
          <w:rFonts w:cs="Dutch801HdEU"/>
          <w:color w:val="000000"/>
        </w:rPr>
        <w:sectPr w:rsidR="00F52384" w:rsidRPr="004168F0" w:rsidSect="00F52384">
          <w:type w:val="continuous"/>
          <w:pgSz w:w="11906" w:h="16838"/>
          <w:pgMar w:top="1985" w:right="849" w:bottom="1417" w:left="1417" w:header="0" w:footer="0" w:gutter="0"/>
          <w:cols w:num="2" w:space="708"/>
          <w:docGrid w:linePitch="360"/>
        </w:sectPr>
      </w:pPr>
    </w:p>
    <w:p w:rsidR="00E854BE" w:rsidRPr="004168F0" w:rsidRDefault="00E854BE" w:rsidP="00A6277C">
      <w:pPr>
        <w:jc w:val="both"/>
        <w:rPr>
          <w:rFonts w:cs="Dutch801HdEU"/>
          <w:color w:val="000000"/>
        </w:rPr>
      </w:pPr>
      <w:r w:rsidRPr="004168F0">
        <w:rPr>
          <w:rFonts w:cs="Dutch801HdEU"/>
          <w:color w:val="000000"/>
        </w:rPr>
        <w:lastRenderedPageBreak/>
        <w:br w:type="page"/>
      </w:r>
    </w:p>
    <w:p w:rsidR="00822A74" w:rsidRPr="004168F0" w:rsidRDefault="00822A74" w:rsidP="00822A74">
      <w:pPr>
        <w:autoSpaceDE w:val="0"/>
        <w:autoSpaceDN w:val="0"/>
        <w:adjustRightInd w:val="0"/>
        <w:spacing w:after="57" w:line="420" w:lineRule="atLeast"/>
        <w:textAlignment w:val="center"/>
        <w:rPr>
          <w:rFonts w:cs="AgendaPl Semibold"/>
          <w:b/>
          <w:color w:val="004CFF"/>
          <w:sz w:val="36"/>
          <w:szCs w:val="36"/>
        </w:rPr>
      </w:pPr>
      <w:r w:rsidRPr="004168F0">
        <w:rPr>
          <w:rFonts w:cs="AgendaPl Semibold"/>
          <w:b/>
          <w:color w:val="004CFF"/>
          <w:sz w:val="36"/>
          <w:szCs w:val="36"/>
        </w:rPr>
        <w:lastRenderedPageBreak/>
        <w:t>Klasa 8</w:t>
      </w:r>
    </w:p>
    <w:tbl>
      <w:tblPr>
        <w:tblW w:w="9639" w:type="dxa"/>
        <w:tblInd w:w="113" w:type="dxa"/>
        <w:tblLayout w:type="fixed"/>
        <w:tblCellMar>
          <w:left w:w="0" w:type="dxa"/>
          <w:right w:w="0" w:type="dxa"/>
        </w:tblCellMar>
        <w:tblLook w:val="0000"/>
      </w:tblPr>
      <w:tblGrid>
        <w:gridCol w:w="2154"/>
        <w:gridCol w:w="794"/>
        <w:gridCol w:w="1077"/>
        <w:gridCol w:w="4339"/>
        <w:gridCol w:w="1275"/>
      </w:tblGrid>
      <w:tr w:rsidR="00822A74" w:rsidRPr="00BD45DD" w:rsidTr="00CE09CE">
        <w:trPr>
          <w:cantSplit/>
          <w:trHeight w:val="141"/>
          <w:tblHeader/>
        </w:trPr>
        <w:tc>
          <w:tcPr>
            <w:tcW w:w="2154" w:type="dxa"/>
            <w:tcBorders>
              <w:top w:val="single" w:sz="4" w:space="0" w:color="FFFFFF"/>
              <w:left w:val="single" w:sz="6" w:space="0" w:color="FFFFFF"/>
              <w:bottom w:val="single" w:sz="4" w:space="0" w:color="FFFFFF"/>
              <w:right w:val="single" w:sz="4" w:space="0" w:color="FFFFFF"/>
            </w:tcBorders>
            <w:shd w:val="solid" w:color="FF7F00" w:fill="auto"/>
            <w:tcMar>
              <w:top w:w="113" w:type="dxa"/>
              <w:left w:w="113" w:type="dxa"/>
              <w:bottom w:w="249" w:type="dxa"/>
              <w:right w:w="113" w:type="dxa"/>
            </w:tcMar>
            <w:vAlign w:val="center"/>
          </w:tcPr>
          <w:p w:rsidR="00822A74" w:rsidRPr="00D20C45" w:rsidRDefault="00822A74" w:rsidP="00D20C45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BoldCondensed"/>
                <w:b/>
                <w:bCs/>
                <w:color w:val="FFFFFF"/>
                <w:sz w:val="20"/>
                <w:szCs w:val="20"/>
              </w:rPr>
            </w:pPr>
            <w:r w:rsidRPr="00D20C45">
              <w:rPr>
                <w:rFonts w:cs="AgendaPl BoldCondensed"/>
                <w:b/>
                <w:bCs/>
                <w:color w:val="FFFFFF"/>
                <w:sz w:val="20"/>
                <w:szCs w:val="20"/>
              </w:rPr>
              <w:t>Temat</w:t>
            </w:r>
          </w:p>
        </w:tc>
        <w:tc>
          <w:tcPr>
            <w:tcW w:w="794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solid" w:color="FF7F00" w:fill="auto"/>
            <w:tcMar>
              <w:top w:w="113" w:type="dxa"/>
              <w:left w:w="113" w:type="dxa"/>
              <w:bottom w:w="249" w:type="dxa"/>
              <w:right w:w="113" w:type="dxa"/>
            </w:tcMar>
            <w:vAlign w:val="center"/>
          </w:tcPr>
          <w:p w:rsidR="00822A74" w:rsidRPr="00D20C45" w:rsidRDefault="00822A74" w:rsidP="00D20C45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BoldCondensed"/>
                <w:b/>
                <w:bCs/>
                <w:color w:val="FFFFFF"/>
                <w:sz w:val="20"/>
                <w:szCs w:val="20"/>
              </w:rPr>
            </w:pPr>
            <w:r w:rsidRPr="00D20C45">
              <w:rPr>
                <w:rFonts w:cs="AgendaPl BoldCondensed"/>
                <w:b/>
                <w:bCs/>
                <w:color w:val="FFFFFF"/>
                <w:sz w:val="20"/>
                <w:szCs w:val="20"/>
              </w:rPr>
              <w:t xml:space="preserve">L. </w:t>
            </w:r>
            <w:r w:rsidR="00D20C45">
              <w:rPr>
                <w:rFonts w:cs="AgendaPl BoldCondensed"/>
                <w:b/>
                <w:bCs/>
                <w:color w:val="FFFFFF"/>
                <w:sz w:val="20"/>
                <w:szCs w:val="20"/>
              </w:rPr>
              <w:t>g</w:t>
            </w:r>
            <w:r w:rsidRPr="00D20C45">
              <w:rPr>
                <w:rFonts w:cs="AgendaPl BoldCondensed"/>
                <w:b/>
                <w:bCs/>
                <w:color w:val="FFFFFF"/>
                <w:sz w:val="20"/>
                <w:szCs w:val="20"/>
              </w:rPr>
              <w:t>odz.</w:t>
            </w:r>
          </w:p>
        </w:tc>
        <w:tc>
          <w:tcPr>
            <w:tcW w:w="1077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solid" w:color="FF7F00" w:fill="auto"/>
            <w:tcMar>
              <w:top w:w="113" w:type="dxa"/>
              <w:left w:w="113" w:type="dxa"/>
              <w:bottom w:w="249" w:type="dxa"/>
              <w:right w:w="113" w:type="dxa"/>
            </w:tcMar>
            <w:vAlign w:val="center"/>
          </w:tcPr>
          <w:p w:rsidR="00822A74" w:rsidRPr="00D20C45" w:rsidRDefault="00822A74" w:rsidP="00D20C45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BoldCondensed"/>
                <w:b/>
                <w:bCs/>
                <w:color w:val="FFFFFF"/>
                <w:sz w:val="20"/>
                <w:szCs w:val="20"/>
              </w:rPr>
            </w:pPr>
            <w:r w:rsidRPr="00D20C45">
              <w:rPr>
                <w:rFonts w:cs="AgendaPl BoldCondensed"/>
                <w:b/>
                <w:bCs/>
                <w:color w:val="FFFFFF"/>
                <w:sz w:val="20"/>
                <w:szCs w:val="20"/>
              </w:rPr>
              <w:t>Poziom wymagań</w:t>
            </w:r>
          </w:p>
        </w:tc>
        <w:tc>
          <w:tcPr>
            <w:tcW w:w="4339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solid" w:color="FF7F00" w:fill="auto"/>
            <w:tcMar>
              <w:top w:w="113" w:type="dxa"/>
              <w:left w:w="113" w:type="dxa"/>
              <w:bottom w:w="249" w:type="dxa"/>
              <w:right w:w="113" w:type="dxa"/>
            </w:tcMar>
            <w:vAlign w:val="center"/>
          </w:tcPr>
          <w:p w:rsidR="00822A74" w:rsidRPr="00D20C45" w:rsidRDefault="00822A74" w:rsidP="00D20C45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BoldCondensed"/>
                <w:b/>
                <w:bCs/>
                <w:color w:val="FFFFFF"/>
                <w:sz w:val="20"/>
                <w:szCs w:val="20"/>
              </w:rPr>
            </w:pPr>
            <w:r w:rsidRPr="00D20C45">
              <w:rPr>
                <w:rFonts w:cs="AgendaPl BoldCondensed"/>
                <w:b/>
                <w:bCs/>
                <w:color w:val="FFFFFF"/>
                <w:sz w:val="20"/>
                <w:szCs w:val="20"/>
              </w:rPr>
              <w:t>Wymagania programowe</w:t>
            </w:r>
          </w:p>
          <w:p w:rsidR="00822A74" w:rsidRPr="00D20C45" w:rsidRDefault="00822A74" w:rsidP="00D20C45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BoldCondensed"/>
                <w:b/>
                <w:bCs/>
                <w:color w:val="FFFFFF"/>
                <w:sz w:val="20"/>
                <w:szCs w:val="20"/>
              </w:rPr>
            </w:pPr>
            <w:r w:rsidRPr="00D20C45">
              <w:rPr>
                <w:rFonts w:cs="AgendaPl BoldCondensed"/>
                <w:b/>
                <w:bCs/>
                <w:color w:val="FFFFFF"/>
                <w:sz w:val="20"/>
                <w:szCs w:val="20"/>
              </w:rPr>
              <w:t>Uczeń:</w:t>
            </w:r>
          </w:p>
        </w:tc>
        <w:tc>
          <w:tcPr>
            <w:tcW w:w="1275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6" w:space="0" w:color="FFFFFF"/>
            </w:tcBorders>
            <w:shd w:val="solid" w:color="FF7F00" w:fill="auto"/>
            <w:tcMar>
              <w:top w:w="113" w:type="dxa"/>
              <w:left w:w="113" w:type="dxa"/>
              <w:bottom w:w="249" w:type="dxa"/>
              <w:right w:w="113" w:type="dxa"/>
            </w:tcMar>
            <w:vAlign w:val="center"/>
          </w:tcPr>
          <w:p w:rsidR="00822A74" w:rsidRPr="00D20C45" w:rsidRDefault="00822A74" w:rsidP="00D20C45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BoldCondensed"/>
                <w:b/>
                <w:bCs/>
                <w:color w:val="FFFFFF"/>
                <w:sz w:val="20"/>
                <w:szCs w:val="20"/>
              </w:rPr>
            </w:pPr>
            <w:r w:rsidRPr="00D20C45">
              <w:rPr>
                <w:rFonts w:cs="AgendaPl BoldCondensed"/>
                <w:b/>
                <w:bCs/>
                <w:color w:val="FFFFFF"/>
                <w:sz w:val="20"/>
                <w:szCs w:val="20"/>
              </w:rPr>
              <w:t>Uwagi</w:t>
            </w:r>
          </w:p>
        </w:tc>
      </w:tr>
      <w:tr w:rsidR="00822A74" w:rsidRPr="00BD45DD" w:rsidTr="00CE09CE">
        <w:trPr>
          <w:cantSplit/>
          <w:trHeight w:val="60"/>
        </w:trPr>
        <w:tc>
          <w:tcPr>
            <w:tcW w:w="9639" w:type="dxa"/>
            <w:gridSpan w:val="5"/>
            <w:tcBorders>
              <w:top w:val="single" w:sz="4" w:space="0" w:color="FFFFFF"/>
              <w:left w:val="single" w:sz="6" w:space="0" w:color="FFFFFF"/>
              <w:bottom w:val="single" w:sz="4" w:space="0" w:color="FFFFFF"/>
              <w:right w:val="single" w:sz="4" w:space="0" w:color="FFFFFF"/>
            </w:tcBorders>
            <w:shd w:val="solid" w:color="0019E5" w:fill="auto"/>
            <w:tcMar>
              <w:top w:w="113" w:type="dxa"/>
              <w:left w:w="113" w:type="dxa"/>
              <w:bottom w:w="113" w:type="dxa"/>
              <w:right w:w="113" w:type="dxa"/>
            </w:tcMar>
            <w:vAlign w:val="center"/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BoldCondensed"/>
                <w:b/>
                <w:bCs/>
                <w:color w:val="FFFFFF"/>
                <w:sz w:val="24"/>
                <w:szCs w:val="24"/>
              </w:rPr>
            </w:pPr>
            <w:r w:rsidRPr="00BD45DD">
              <w:rPr>
                <w:rFonts w:cs="AgendaPl BoldCondensed"/>
                <w:b/>
                <w:bCs/>
                <w:color w:val="FFFFFF"/>
                <w:sz w:val="24"/>
                <w:szCs w:val="24"/>
              </w:rPr>
              <w:t>CZĘŚĆ PIERWSZA</w:t>
            </w:r>
          </w:p>
        </w:tc>
      </w:tr>
      <w:tr w:rsidR="00822A74" w:rsidRPr="00BD45DD" w:rsidTr="00CE09CE">
        <w:trPr>
          <w:cantSplit/>
          <w:trHeight w:val="60"/>
        </w:trPr>
        <w:tc>
          <w:tcPr>
            <w:tcW w:w="9639" w:type="dxa"/>
            <w:gridSpan w:val="5"/>
            <w:tcBorders>
              <w:top w:val="single" w:sz="4" w:space="0" w:color="FFFFFF"/>
              <w:left w:val="single" w:sz="6" w:space="0" w:color="FFFFFF"/>
              <w:bottom w:val="single" w:sz="4" w:space="0" w:color="FFFFFF"/>
              <w:right w:val="single" w:sz="4" w:space="0" w:color="FFFFFF"/>
            </w:tcBorders>
            <w:shd w:val="solid" w:color="0019E5" w:fill="auto"/>
            <w:tcMar>
              <w:top w:w="113" w:type="dxa"/>
              <w:left w:w="113" w:type="dxa"/>
              <w:bottom w:w="113" w:type="dxa"/>
              <w:right w:w="113" w:type="dxa"/>
            </w:tcMar>
            <w:vAlign w:val="center"/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BoldCondensed"/>
                <w:b/>
                <w:bCs/>
                <w:color w:val="FFFFFF"/>
                <w:sz w:val="24"/>
                <w:szCs w:val="24"/>
              </w:rPr>
            </w:pPr>
            <w:r w:rsidRPr="00BD45DD">
              <w:rPr>
                <w:rFonts w:cs="AgendaPl BoldCondensed"/>
                <w:b/>
                <w:bCs/>
                <w:color w:val="FFFFFF"/>
                <w:sz w:val="24"/>
                <w:szCs w:val="24"/>
              </w:rPr>
              <w:t>I. Potęgi i</w:t>
            </w:r>
            <w:r w:rsidRPr="00BD45DD">
              <w:rPr>
                <w:rFonts w:cs="Cambria Math"/>
                <w:b/>
                <w:bCs/>
                <w:color w:val="FFFFFF"/>
                <w:sz w:val="24"/>
                <w:szCs w:val="24"/>
              </w:rPr>
              <w:t> </w:t>
            </w:r>
            <w:r w:rsidRPr="00BD45DD">
              <w:rPr>
                <w:rFonts w:cs="AgendaPl BoldCondensed"/>
                <w:b/>
                <w:bCs/>
                <w:color w:val="FFFFFF"/>
                <w:sz w:val="24"/>
                <w:szCs w:val="24"/>
              </w:rPr>
              <w:t>pierwiastki – 18 h</w:t>
            </w:r>
          </w:p>
        </w:tc>
      </w:tr>
      <w:tr w:rsidR="00822A74" w:rsidRPr="00BD45DD" w:rsidTr="00CE09CE">
        <w:trPr>
          <w:cantSplit/>
          <w:trHeight w:val="86"/>
        </w:trPr>
        <w:tc>
          <w:tcPr>
            <w:tcW w:w="2154" w:type="dxa"/>
            <w:vMerge w:val="restart"/>
            <w:tcBorders>
              <w:top w:val="single" w:sz="4" w:space="0" w:color="FFFFFF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1. Potęga o</w:t>
            </w:r>
            <w:r w:rsidRPr="00BD45DD">
              <w:rPr>
                <w:rFonts w:cs="Cambria Math"/>
                <w:color w:val="000000"/>
                <w:sz w:val="20"/>
                <w:szCs w:val="20"/>
              </w:rPr>
              <w:t> </w:t>
            </w: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wykładniku naturalnym</w:t>
            </w:r>
          </w:p>
        </w:tc>
        <w:tc>
          <w:tcPr>
            <w:tcW w:w="794" w:type="dxa"/>
            <w:vMerge w:val="restart"/>
            <w:tcBorders>
              <w:top w:val="single" w:sz="4" w:space="0" w:color="FFFFFF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1</w:t>
            </w:r>
          </w:p>
        </w:tc>
        <w:tc>
          <w:tcPr>
            <w:tcW w:w="1077" w:type="dxa"/>
            <w:tcBorders>
              <w:top w:val="single" w:sz="4" w:space="0" w:color="FFFFFF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</w:t>
            </w:r>
          </w:p>
        </w:tc>
        <w:tc>
          <w:tcPr>
            <w:tcW w:w="4339" w:type="dxa"/>
            <w:tcBorders>
              <w:top w:val="single" w:sz="4" w:space="0" w:color="FFFFFF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BD45DD" w:rsidRDefault="00822A74" w:rsidP="000C3C84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zapisuje iloczyn jednakowych czynników w</w:t>
            </w:r>
            <w:r w:rsidRPr="000C3C84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ostaci potęgi o</w:t>
            </w:r>
            <w:r w:rsidRPr="000C3C84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wykładniku całkowitym dodatnim,</w:t>
            </w:r>
          </w:p>
          <w:p w:rsidR="00822A74" w:rsidRPr="00BD45DD" w:rsidRDefault="00822A74" w:rsidP="000C3C84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oblicza kwadraty i</w:t>
            </w:r>
            <w:r w:rsidRPr="000C3C84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sześciany liczb wymiernych,</w:t>
            </w:r>
          </w:p>
          <w:p w:rsidR="00822A74" w:rsidRPr="00BD45DD" w:rsidRDefault="00822A74" w:rsidP="000C3C84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rozwiązuje proste zadania z</w:t>
            </w:r>
            <w:r w:rsidRPr="000C3C84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zastosowaniem kwadratu i</w:t>
            </w:r>
            <w:r w:rsidRPr="000C3C84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="00F93982">
              <w:rPr>
                <w:rFonts w:cs="AgendaPl RegularCondensed"/>
                <w:color w:val="000000"/>
                <w:sz w:val="20"/>
                <w:szCs w:val="20"/>
              </w:rPr>
              <w:t>sześcianu liczb wymiernych, np. </w:t>
            </w: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orównywanie różnicowe i</w:t>
            </w:r>
            <w:r w:rsidRPr="000C3C84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ilorazowe, obliczanie wartości wyrażenia, w</w:t>
            </w:r>
            <w:r w:rsidRPr="000C3C84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którym występują potęgi drugiego i</w:t>
            </w:r>
            <w:r w:rsidRPr="000C3C84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trzeciego stopnia.</w:t>
            </w:r>
          </w:p>
        </w:tc>
        <w:tc>
          <w:tcPr>
            <w:tcW w:w="1275" w:type="dxa"/>
            <w:vMerge w:val="restart"/>
            <w:tcBorders>
              <w:top w:val="single" w:sz="4" w:space="0" w:color="FFFFFF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822A74" w:rsidRPr="00BD45DD" w:rsidTr="00CE09CE">
        <w:trPr>
          <w:cantSplit/>
          <w:trHeight w:val="54"/>
        </w:trPr>
        <w:tc>
          <w:tcPr>
            <w:tcW w:w="2154" w:type="dxa"/>
            <w:vMerge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79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BD45DD" w:rsidRDefault="00822A74" w:rsidP="000C3C84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oblicza wartości potęg liczb wymiernych o</w:t>
            </w:r>
            <w:r w:rsidRPr="000C3C84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wykładniku wyższym niż 3,</w:t>
            </w:r>
          </w:p>
          <w:p w:rsidR="00822A74" w:rsidRPr="00BD45DD" w:rsidRDefault="00822A74" w:rsidP="000C3C84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oblicza wartości wyrażeń arytmetycznych zawieraj</w:t>
            </w:r>
            <w:r w:rsidR="00D20C45">
              <w:rPr>
                <w:rFonts w:cs="AgendaPl RegularCondensed"/>
                <w:color w:val="000000"/>
                <w:sz w:val="20"/>
                <w:szCs w:val="20"/>
              </w:rPr>
              <w:t xml:space="preserve">ących </w:t>
            </w:r>
            <w:r w:rsidR="00F93982">
              <w:rPr>
                <w:rFonts w:cs="AgendaPl RegularCondensed"/>
                <w:color w:val="000000"/>
                <w:sz w:val="20"/>
                <w:szCs w:val="20"/>
              </w:rPr>
              <w:t>potęgi liczb wymiernych o </w:t>
            </w: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wykładniku naturalnym,</w:t>
            </w:r>
          </w:p>
          <w:p w:rsidR="00822A74" w:rsidRPr="00BD45DD" w:rsidRDefault="00822A74" w:rsidP="000C3C84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rozwiązuje złożone zadania z</w:t>
            </w:r>
            <w:r w:rsidRPr="000C3C84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zastosowaniem potęg liczb wymiernych.</w:t>
            </w:r>
          </w:p>
        </w:tc>
        <w:tc>
          <w:tcPr>
            <w:tcW w:w="127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822A74" w:rsidRPr="00BD45DD" w:rsidTr="00CE09CE">
        <w:trPr>
          <w:cantSplit/>
          <w:trHeight w:val="84"/>
        </w:trPr>
        <w:tc>
          <w:tcPr>
            <w:tcW w:w="2154" w:type="dxa"/>
            <w:vMerge w:val="restart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2. Mnożenie i</w:t>
            </w:r>
            <w:r w:rsidRPr="00BD45DD">
              <w:rPr>
                <w:rFonts w:cs="Cambria Math"/>
                <w:color w:val="000000"/>
                <w:sz w:val="20"/>
                <w:szCs w:val="20"/>
              </w:rPr>
              <w:t> </w:t>
            </w: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dzielenie potęg o</w:t>
            </w:r>
            <w:r w:rsidRPr="00BD45DD">
              <w:rPr>
                <w:rFonts w:cs="Cambria Math"/>
                <w:color w:val="000000"/>
                <w:sz w:val="20"/>
                <w:szCs w:val="20"/>
              </w:rPr>
              <w:t> </w:t>
            </w: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tej samej podstawie</w:t>
            </w:r>
          </w:p>
        </w:tc>
        <w:tc>
          <w:tcPr>
            <w:tcW w:w="794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1</w:t>
            </w: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BD45DD" w:rsidRDefault="00822A74" w:rsidP="000C3C84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mnoży i</w:t>
            </w:r>
            <w:r w:rsidRPr="000C3C84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dzieli potęgi o</w:t>
            </w:r>
            <w:r w:rsidRPr="000C3C84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jednakowych podstawach i</w:t>
            </w:r>
            <w:r w:rsidRPr="000C3C84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wykładnikach całkowitych dodatnich,</w:t>
            </w:r>
          </w:p>
          <w:p w:rsidR="00822A74" w:rsidRPr="00BD45DD" w:rsidRDefault="00822A74" w:rsidP="000C3C84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rozwiązuje proste zadania z</w:t>
            </w:r>
            <w:r w:rsidRPr="000C3C84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zastosowaniem mnożenia i</w:t>
            </w:r>
            <w:r w:rsidRPr="000C3C84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dzielenia potęg o</w:t>
            </w:r>
            <w:r w:rsidRPr="000C3C84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jednakowych podstawach i</w:t>
            </w:r>
            <w:r w:rsidRPr="000C3C84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wykładnikach całkowitych dodatnich.</w:t>
            </w:r>
          </w:p>
        </w:tc>
        <w:tc>
          <w:tcPr>
            <w:tcW w:w="1275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822A74" w:rsidRPr="00BD45DD" w:rsidTr="00CE09CE">
        <w:trPr>
          <w:cantSplit/>
          <w:trHeight w:val="56"/>
        </w:trPr>
        <w:tc>
          <w:tcPr>
            <w:tcW w:w="2154" w:type="dxa"/>
            <w:vMerge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79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BD45DD" w:rsidRDefault="00822A74" w:rsidP="000C3C84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rozwiązuje złożone zadania z</w:t>
            </w:r>
            <w:r w:rsidRPr="000C3C84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zastosowaniem mnożenia i</w:t>
            </w:r>
            <w:r w:rsidRPr="000C3C84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dzielenia potęg o</w:t>
            </w:r>
            <w:r w:rsidRPr="000C3C84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jednakowych podstawach i</w:t>
            </w:r>
            <w:r w:rsidRPr="000C3C84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wykładnikach naturalnych.</w:t>
            </w:r>
          </w:p>
        </w:tc>
        <w:tc>
          <w:tcPr>
            <w:tcW w:w="127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822A74" w:rsidRPr="00BD45DD" w:rsidTr="00CE09CE">
        <w:trPr>
          <w:cantSplit/>
          <w:trHeight w:val="84"/>
        </w:trPr>
        <w:tc>
          <w:tcPr>
            <w:tcW w:w="2154" w:type="dxa"/>
            <w:vMerge w:val="restart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3. Mnożenie i</w:t>
            </w:r>
            <w:r w:rsidRPr="00BD45DD">
              <w:rPr>
                <w:rFonts w:cs="Cambria Math"/>
                <w:color w:val="000000"/>
                <w:sz w:val="20"/>
                <w:szCs w:val="20"/>
              </w:rPr>
              <w:t> </w:t>
            </w: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dzielenie potęg o</w:t>
            </w:r>
            <w:r w:rsidRPr="00BD45DD">
              <w:rPr>
                <w:rFonts w:cs="Cambria Math"/>
                <w:color w:val="000000"/>
                <w:sz w:val="20"/>
                <w:szCs w:val="20"/>
              </w:rPr>
              <w:t> </w:t>
            </w: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tym samym wykładniku</w:t>
            </w:r>
          </w:p>
        </w:tc>
        <w:tc>
          <w:tcPr>
            <w:tcW w:w="794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1</w:t>
            </w: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BD45DD" w:rsidRDefault="00822A74" w:rsidP="000C3C84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mnoży i</w:t>
            </w:r>
            <w:r w:rsidRPr="000C3C84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dzieli potęgi o</w:t>
            </w:r>
            <w:r w:rsidRPr="000C3C84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różnych podstawach i</w:t>
            </w:r>
            <w:r w:rsidRPr="000C3C84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jednakowych wykładnikach całkowitych dodatnich,</w:t>
            </w:r>
          </w:p>
          <w:p w:rsidR="00822A74" w:rsidRPr="00BD45DD" w:rsidRDefault="00822A74" w:rsidP="000C3C84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rozwiązuje proste zadania z</w:t>
            </w:r>
            <w:r w:rsidRPr="000C3C84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zastosowaniem mnożenia i</w:t>
            </w:r>
            <w:r w:rsidRPr="000C3C84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dzielenia potęg o</w:t>
            </w:r>
            <w:r w:rsidRPr="000C3C84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różnych podstawach i</w:t>
            </w:r>
            <w:r w:rsidRPr="000C3C84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jednakowych wykładnikach całkowitych dodatnich.</w:t>
            </w:r>
          </w:p>
        </w:tc>
        <w:tc>
          <w:tcPr>
            <w:tcW w:w="1275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822A74" w:rsidRPr="00BD45DD" w:rsidTr="00CE09CE">
        <w:trPr>
          <w:cantSplit/>
          <w:trHeight w:val="789"/>
        </w:trPr>
        <w:tc>
          <w:tcPr>
            <w:tcW w:w="2154" w:type="dxa"/>
            <w:vMerge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79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BD45DD" w:rsidRDefault="00822A74" w:rsidP="000C3C84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rozwiązuje złożone zadania z</w:t>
            </w:r>
            <w:r w:rsidRPr="000C3C84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zastosowaniem mnożenia i</w:t>
            </w:r>
            <w:r w:rsidRPr="000C3C84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dzielenia potęg o</w:t>
            </w:r>
            <w:r w:rsidRPr="000C3C84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różnych podstawach i</w:t>
            </w:r>
            <w:r w:rsidRPr="000C3C84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jednakowych wykładnikach naturalnych.</w:t>
            </w:r>
          </w:p>
        </w:tc>
        <w:tc>
          <w:tcPr>
            <w:tcW w:w="127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822A74" w:rsidRPr="00BD45DD" w:rsidTr="00CE09CE">
        <w:trPr>
          <w:cantSplit/>
          <w:trHeight w:val="70"/>
        </w:trPr>
        <w:tc>
          <w:tcPr>
            <w:tcW w:w="2154" w:type="dxa"/>
            <w:vMerge w:val="restart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4. Potęga potęgi</w:t>
            </w:r>
          </w:p>
        </w:tc>
        <w:tc>
          <w:tcPr>
            <w:tcW w:w="794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1</w:t>
            </w: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BD45DD" w:rsidRDefault="00822A74" w:rsidP="000C3C84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odnosi potęgę do</w:t>
            </w:r>
            <w:r w:rsidRPr="000C3C84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otęgi,</w:t>
            </w:r>
          </w:p>
          <w:p w:rsidR="00822A74" w:rsidRPr="00BD45DD" w:rsidRDefault="00822A74" w:rsidP="000C3C84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rozwiązuje proste zadania z</w:t>
            </w:r>
            <w:r w:rsidRPr="000C3C84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zastosowaniem potęgowania potęgi.</w:t>
            </w:r>
          </w:p>
        </w:tc>
        <w:tc>
          <w:tcPr>
            <w:tcW w:w="1275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822A74" w:rsidRPr="00BD45DD" w:rsidTr="00CE09CE">
        <w:trPr>
          <w:cantSplit/>
          <w:trHeight w:val="70"/>
        </w:trPr>
        <w:tc>
          <w:tcPr>
            <w:tcW w:w="2154" w:type="dxa"/>
            <w:vMerge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79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BD45DD" w:rsidRDefault="00822A74" w:rsidP="000C3C84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rozwiązuje złożone zadania z</w:t>
            </w:r>
            <w:r w:rsidRPr="000C3C84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 xml:space="preserve">zastosowaniem potęgowania potęgi, np. zadania </w:t>
            </w:r>
            <w:r w:rsidR="009F3894">
              <w:rPr>
                <w:rFonts w:cs="AgendaPl RegularCondensed"/>
                <w:color w:val="000000"/>
                <w:sz w:val="20"/>
                <w:szCs w:val="20"/>
              </w:rPr>
              <w:t>n</w:t>
            </w: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a</w:t>
            </w:r>
            <w:r w:rsidRPr="000C3C84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dowodzenie.</w:t>
            </w:r>
          </w:p>
        </w:tc>
        <w:tc>
          <w:tcPr>
            <w:tcW w:w="127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822A74" w:rsidRPr="00BD45DD" w:rsidTr="00CE09CE">
        <w:trPr>
          <w:cantSplit/>
          <w:trHeight w:val="58"/>
        </w:trPr>
        <w:tc>
          <w:tcPr>
            <w:tcW w:w="2154" w:type="dxa"/>
            <w:vMerge w:val="restart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5. Notacja wykładnicza</w:t>
            </w:r>
          </w:p>
        </w:tc>
        <w:tc>
          <w:tcPr>
            <w:tcW w:w="794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3</w:t>
            </w: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3D186D" w:rsidRDefault="00822A74" w:rsidP="000C3C84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3D186D">
              <w:rPr>
                <w:rFonts w:cs="AgendaPl RegularCondensed"/>
                <w:color w:val="000000"/>
                <w:sz w:val="20"/>
                <w:szCs w:val="20"/>
              </w:rPr>
              <w:t>odczytuje i</w:t>
            </w:r>
            <w:r w:rsidRPr="000C3C84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D186D">
              <w:rPr>
                <w:rFonts w:cs="AgendaPl RegularCondensed"/>
                <w:color w:val="000000"/>
                <w:sz w:val="20"/>
                <w:szCs w:val="20"/>
              </w:rPr>
              <w:t>zapisuje bardzo duże i</w:t>
            </w:r>
            <w:r w:rsidRPr="000C3C84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D186D">
              <w:rPr>
                <w:rFonts w:cs="AgendaPl RegularCondensed"/>
                <w:color w:val="000000"/>
                <w:sz w:val="20"/>
                <w:szCs w:val="20"/>
              </w:rPr>
              <w:t>bardzo małe liczby w</w:t>
            </w:r>
            <w:r w:rsidRPr="000C3C84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D186D">
              <w:rPr>
                <w:rFonts w:cs="AgendaPl RegularCondensed"/>
                <w:color w:val="000000"/>
                <w:sz w:val="20"/>
                <w:szCs w:val="20"/>
              </w:rPr>
              <w:t>notacji wykładniczej,</w:t>
            </w:r>
          </w:p>
          <w:p w:rsidR="00822A74" w:rsidRPr="003D186D" w:rsidRDefault="00822A74" w:rsidP="000C3C84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3D186D">
              <w:rPr>
                <w:rFonts w:cs="AgendaPl RegularCondensed"/>
                <w:color w:val="000000"/>
                <w:sz w:val="20"/>
                <w:szCs w:val="20"/>
              </w:rPr>
              <w:t>rozwiązuje proste zadania o</w:t>
            </w:r>
            <w:r w:rsidRPr="000C3C84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D186D">
              <w:rPr>
                <w:rFonts w:cs="AgendaPl RegularCondensed"/>
                <w:color w:val="000000"/>
                <w:sz w:val="20"/>
                <w:szCs w:val="20"/>
              </w:rPr>
              <w:t>treści praktycznej z</w:t>
            </w:r>
            <w:r w:rsidRPr="000C3C84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D186D">
              <w:rPr>
                <w:rFonts w:cs="AgendaPl RegularCondensed"/>
                <w:color w:val="000000"/>
                <w:sz w:val="20"/>
                <w:szCs w:val="20"/>
              </w:rPr>
              <w:t>zastosowaniem notacji wykładniczej.</w:t>
            </w:r>
          </w:p>
        </w:tc>
        <w:tc>
          <w:tcPr>
            <w:tcW w:w="1275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333513">
            <w:pPr>
              <w:suppressAutoHyphens/>
              <w:autoSpaceDE w:val="0"/>
              <w:autoSpaceDN w:val="0"/>
              <w:adjustRightInd w:val="0"/>
              <w:spacing w:after="0" w:line="240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 xml:space="preserve">Po drugiej godzinie wskazana jest </w:t>
            </w:r>
            <w:r w:rsidR="00333513">
              <w:rPr>
                <w:rFonts w:cs="AgendaPl RegularCondensed"/>
                <w:color w:val="000000"/>
                <w:sz w:val="20"/>
                <w:szCs w:val="20"/>
              </w:rPr>
              <w:t>k</w:t>
            </w: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 xml:space="preserve">artkówka nr 1; </w:t>
            </w:r>
            <w:r w:rsidRPr="00BD45DD">
              <w:rPr>
                <w:rFonts w:cs="AgendaPl RegularCondensed"/>
                <w:color w:val="000000"/>
                <w:sz w:val="20"/>
                <w:szCs w:val="20"/>
              </w:rPr>
              <w:br/>
              <w:t>propozycja w Klubie Nauczyciela.</w:t>
            </w:r>
          </w:p>
        </w:tc>
      </w:tr>
      <w:tr w:rsidR="00822A74" w:rsidRPr="00BD45DD" w:rsidTr="00CE09CE">
        <w:trPr>
          <w:cantSplit/>
          <w:trHeight w:val="82"/>
        </w:trPr>
        <w:tc>
          <w:tcPr>
            <w:tcW w:w="2154" w:type="dxa"/>
            <w:vMerge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79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3D186D" w:rsidRDefault="00822A74" w:rsidP="000C3C84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3D186D">
              <w:rPr>
                <w:rFonts w:cs="AgendaPl RegularCondensed"/>
                <w:color w:val="000000"/>
                <w:sz w:val="20"/>
                <w:szCs w:val="20"/>
              </w:rPr>
              <w:t>odczytuje i</w:t>
            </w:r>
            <w:r w:rsidRPr="000C3C84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D186D">
              <w:rPr>
                <w:rFonts w:cs="AgendaPl RegularCondensed"/>
                <w:color w:val="000000"/>
                <w:sz w:val="20"/>
                <w:szCs w:val="20"/>
              </w:rPr>
              <w:t>zapisuje liczby w</w:t>
            </w:r>
            <w:r w:rsidRPr="000C3C84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D186D">
              <w:rPr>
                <w:rFonts w:cs="AgendaPl RegularCondensed"/>
                <w:color w:val="000000"/>
                <w:sz w:val="20"/>
                <w:szCs w:val="20"/>
              </w:rPr>
              <w:t xml:space="preserve">notacji wykładniczej </w:t>
            </w:r>
            <w:r w:rsidR="009F3894" w:rsidRPr="000C3C84">
              <w:rPr>
                <w:rFonts w:cs="AgendaPl RegularCondensed"/>
                <w:color w:val="000000"/>
                <w:sz w:val="20"/>
                <w:szCs w:val="20"/>
              </w:rPr>
              <w:object w:dxaOrig="615" w:dyaOrig="31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.55pt;height:16.15pt" o:ole="">
                  <v:imagedata r:id="rId10" o:title=""/>
                </v:shape>
                <o:OLEObject Type="Embed" ProgID="Equation.DSMT4" ShapeID="_x0000_i1025" DrawAspect="Content" ObjectID="_1597932539" r:id="rId11"/>
              </w:object>
            </w:r>
            <w:r w:rsidRPr="003D186D">
              <w:rPr>
                <w:rFonts w:cs="AgendaPl RegularCondensed"/>
                <w:color w:val="000000"/>
                <w:sz w:val="20"/>
                <w:szCs w:val="20"/>
              </w:rPr>
              <w:t xml:space="preserve">, gdy </w:t>
            </w:r>
            <w:r w:rsidR="009F3894" w:rsidRPr="000C3C84">
              <w:rPr>
                <w:rFonts w:cs="AgendaPl RegularCondensed"/>
                <w:color w:val="000000"/>
                <w:sz w:val="20"/>
                <w:szCs w:val="20"/>
              </w:rPr>
              <w:object w:dxaOrig="960" w:dyaOrig="270">
                <v:shape id="_x0000_i1026" type="#_x0000_t75" style="width:47.8pt;height:13.8pt" o:ole="">
                  <v:imagedata r:id="rId12" o:title=""/>
                </v:shape>
                <o:OLEObject Type="Embed" ProgID="Equation.DSMT4" ShapeID="_x0000_i1026" DrawAspect="Content" ObjectID="_1597932540" r:id="rId13"/>
              </w:object>
            </w:r>
            <w:r w:rsidRPr="003D186D">
              <w:rPr>
                <w:rFonts w:cs="AgendaPl RegularCondensed"/>
                <w:color w:val="000000"/>
                <w:sz w:val="20"/>
                <w:szCs w:val="20"/>
              </w:rPr>
              <w:t xml:space="preserve"> i</w:t>
            </w:r>
            <w:r w:rsidRPr="000C3C84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0C3C84">
              <w:rPr>
                <w:rFonts w:cs="AgendaPl RegularCondensed"/>
                <w:i/>
                <w:color w:val="000000"/>
                <w:sz w:val="20"/>
                <w:szCs w:val="20"/>
              </w:rPr>
              <w:t>k</w:t>
            </w:r>
            <w:r w:rsidRPr="003D186D">
              <w:rPr>
                <w:rFonts w:cs="AgendaPl RegularCondensed"/>
                <w:color w:val="000000"/>
                <w:sz w:val="20"/>
                <w:szCs w:val="20"/>
              </w:rPr>
              <w:t>jest liczbą całkowitą,</w:t>
            </w:r>
          </w:p>
          <w:p w:rsidR="00822A74" w:rsidRPr="003D186D" w:rsidRDefault="00822A74" w:rsidP="000C3C84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3D186D">
              <w:rPr>
                <w:rFonts w:cs="AgendaPl RegularCondensed"/>
                <w:color w:val="000000"/>
                <w:sz w:val="20"/>
                <w:szCs w:val="20"/>
              </w:rPr>
              <w:t>zamienia jednostki miar z</w:t>
            </w:r>
            <w:r w:rsidRPr="000C3C84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D186D">
              <w:rPr>
                <w:rFonts w:cs="AgendaPl RegularCondensed"/>
                <w:color w:val="000000"/>
                <w:sz w:val="20"/>
                <w:szCs w:val="20"/>
              </w:rPr>
              <w:t>wykorzystaniem notacji wykładniczej,</w:t>
            </w:r>
          </w:p>
          <w:p w:rsidR="00822A74" w:rsidRPr="003D186D" w:rsidRDefault="00822A74" w:rsidP="000C3C84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3D186D">
              <w:rPr>
                <w:rFonts w:cs="AgendaPl RegularCondensed"/>
                <w:color w:val="000000"/>
                <w:sz w:val="20"/>
                <w:szCs w:val="20"/>
              </w:rPr>
              <w:t>rozwiązuje złożone zadania o</w:t>
            </w:r>
            <w:r w:rsidRPr="000C3C84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D186D">
              <w:rPr>
                <w:rFonts w:cs="AgendaPl RegularCondensed"/>
                <w:color w:val="000000"/>
                <w:sz w:val="20"/>
                <w:szCs w:val="20"/>
              </w:rPr>
              <w:t>treści praktycznej z</w:t>
            </w:r>
            <w:r w:rsidRPr="000C3C84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D186D">
              <w:rPr>
                <w:rFonts w:cs="AgendaPl RegularCondensed"/>
                <w:color w:val="000000"/>
                <w:sz w:val="20"/>
                <w:szCs w:val="20"/>
              </w:rPr>
              <w:t>zastosowaniem notacji wykładniczej.</w:t>
            </w:r>
          </w:p>
        </w:tc>
        <w:tc>
          <w:tcPr>
            <w:tcW w:w="127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822A74" w:rsidRPr="00BD45DD" w:rsidTr="00CE09CE">
        <w:trPr>
          <w:cantSplit/>
          <w:trHeight w:val="98"/>
        </w:trPr>
        <w:tc>
          <w:tcPr>
            <w:tcW w:w="2154" w:type="dxa"/>
            <w:vMerge w:val="restart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6. Pierwiastek kwadratowy i</w:t>
            </w:r>
            <w:r w:rsidRPr="00BD45DD">
              <w:rPr>
                <w:rFonts w:cs="Cambria Math"/>
                <w:color w:val="000000"/>
                <w:sz w:val="20"/>
                <w:szCs w:val="20"/>
              </w:rPr>
              <w:t> </w:t>
            </w: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sześcienny</w:t>
            </w:r>
          </w:p>
        </w:tc>
        <w:tc>
          <w:tcPr>
            <w:tcW w:w="794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1</w:t>
            </w: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3D186D" w:rsidRDefault="00822A74" w:rsidP="000C3C84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3D186D">
              <w:rPr>
                <w:rFonts w:cs="AgendaPl RegularCondensed"/>
                <w:color w:val="000000"/>
                <w:sz w:val="20"/>
                <w:szCs w:val="20"/>
              </w:rPr>
              <w:t>oblicza wartości pierwiastków kwadratowych i</w:t>
            </w:r>
            <w:r w:rsidRPr="000C3C84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D186D">
              <w:rPr>
                <w:rFonts w:cs="AgendaPl RegularCondensed"/>
                <w:color w:val="000000"/>
                <w:sz w:val="20"/>
                <w:szCs w:val="20"/>
              </w:rPr>
              <w:t>sześciennych z</w:t>
            </w:r>
            <w:r w:rsidRPr="000C3C84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D186D">
              <w:rPr>
                <w:rFonts w:cs="AgendaPl RegularCondensed"/>
                <w:color w:val="000000"/>
                <w:sz w:val="20"/>
                <w:szCs w:val="20"/>
              </w:rPr>
              <w:t>liczb, które są odpowiednio kwadratami lub sześcianami liczb wymiernych,</w:t>
            </w:r>
          </w:p>
          <w:p w:rsidR="00822A74" w:rsidRPr="003D186D" w:rsidRDefault="00822A74" w:rsidP="000C3C84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3D186D">
              <w:rPr>
                <w:rFonts w:cs="AgendaPl RegularCondensed"/>
                <w:color w:val="000000"/>
                <w:sz w:val="20"/>
                <w:szCs w:val="20"/>
              </w:rPr>
              <w:t>porównuje wartość prostego wyrażenia arytmetycznego zawierającego pierwiastki z</w:t>
            </w:r>
            <w:r w:rsidRPr="000C3C84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D186D">
              <w:rPr>
                <w:rFonts w:cs="AgendaPl RegularCondensed"/>
                <w:color w:val="000000"/>
                <w:sz w:val="20"/>
                <w:szCs w:val="20"/>
              </w:rPr>
              <w:t>daną liczbą wymierną,</w:t>
            </w:r>
          </w:p>
          <w:p w:rsidR="00822A74" w:rsidRPr="003D186D" w:rsidRDefault="00822A74" w:rsidP="000C3C84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3D186D">
              <w:rPr>
                <w:rFonts w:cs="AgendaPl RegularCondensed"/>
                <w:color w:val="000000"/>
                <w:sz w:val="20"/>
                <w:szCs w:val="20"/>
              </w:rPr>
              <w:t>znajduje liczby wymierne większe lub mniejsze od wartości prostego wyrażenia zawierającego pierwiastki.</w:t>
            </w:r>
          </w:p>
        </w:tc>
        <w:tc>
          <w:tcPr>
            <w:tcW w:w="1275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822A74" w:rsidRPr="00BD45DD" w:rsidTr="00CE09CE">
        <w:trPr>
          <w:cantSplit/>
          <w:trHeight w:val="43"/>
        </w:trPr>
        <w:tc>
          <w:tcPr>
            <w:tcW w:w="2154" w:type="dxa"/>
            <w:vMerge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79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3D186D" w:rsidRDefault="00822A74" w:rsidP="000C3C84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3D186D">
              <w:rPr>
                <w:rFonts w:cs="AgendaPl RegularCondensed"/>
                <w:color w:val="000000"/>
                <w:sz w:val="20"/>
                <w:szCs w:val="20"/>
              </w:rPr>
              <w:t>oblicza wartości złożonych wyrażeń zawierających pierwiastki kwadratowe i</w:t>
            </w:r>
            <w:r w:rsidRPr="000C3C84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D186D">
              <w:rPr>
                <w:rFonts w:cs="AgendaPl RegularCondensed"/>
                <w:color w:val="000000"/>
                <w:sz w:val="20"/>
                <w:szCs w:val="20"/>
              </w:rPr>
              <w:t>sześcienne.</w:t>
            </w:r>
          </w:p>
        </w:tc>
        <w:tc>
          <w:tcPr>
            <w:tcW w:w="127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822A74" w:rsidRPr="00BD45DD" w:rsidTr="00323665">
        <w:trPr>
          <w:cantSplit/>
          <w:trHeight w:val="1003"/>
        </w:trPr>
        <w:tc>
          <w:tcPr>
            <w:tcW w:w="2154" w:type="dxa"/>
            <w:vMerge w:val="restart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7. Pierwiastek z</w:t>
            </w:r>
            <w:r w:rsidRPr="00BD45DD">
              <w:rPr>
                <w:rFonts w:cs="Cambria Math"/>
                <w:color w:val="000000"/>
                <w:sz w:val="20"/>
                <w:szCs w:val="20"/>
              </w:rPr>
              <w:t> </w:t>
            </w: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iloczynu, iloczyn pierwiastków</w:t>
            </w:r>
          </w:p>
        </w:tc>
        <w:tc>
          <w:tcPr>
            <w:tcW w:w="794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1</w:t>
            </w: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3D186D" w:rsidRDefault="00822A74" w:rsidP="000C3C84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3D186D">
              <w:rPr>
                <w:rFonts w:cs="AgendaPl RegularCondensed"/>
                <w:color w:val="000000"/>
                <w:sz w:val="20"/>
                <w:szCs w:val="20"/>
              </w:rPr>
              <w:t>oblicza pierwiastek z</w:t>
            </w:r>
            <w:r w:rsidRPr="000C3C84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D186D">
              <w:rPr>
                <w:rFonts w:cs="AgendaPl RegularCondensed"/>
                <w:color w:val="000000"/>
                <w:sz w:val="20"/>
                <w:szCs w:val="20"/>
              </w:rPr>
              <w:t>iloczynu,</w:t>
            </w:r>
          </w:p>
          <w:p w:rsidR="00822A74" w:rsidRPr="003D186D" w:rsidRDefault="00822A74" w:rsidP="000C3C84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3D186D">
              <w:rPr>
                <w:rFonts w:cs="AgendaPl RegularCondensed"/>
                <w:color w:val="000000"/>
                <w:sz w:val="20"/>
                <w:szCs w:val="20"/>
              </w:rPr>
              <w:t>mnoży pierwiastki tego samego stopnia.</w:t>
            </w:r>
          </w:p>
        </w:tc>
        <w:tc>
          <w:tcPr>
            <w:tcW w:w="1275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822A74" w:rsidRPr="00BD45DD" w:rsidTr="00CE09CE">
        <w:trPr>
          <w:cantSplit/>
          <w:trHeight w:val="70"/>
        </w:trPr>
        <w:tc>
          <w:tcPr>
            <w:tcW w:w="2154" w:type="dxa"/>
            <w:vMerge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79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3D186D" w:rsidRDefault="00822A74" w:rsidP="000C3C84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3D186D">
              <w:rPr>
                <w:rFonts w:cs="AgendaPl RegularCondensed"/>
                <w:color w:val="000000"/>
                <w:sz w:val="20"/>
                <w:szCs w:val="20"/>
              </w:rPr>
              <w:t>rozwiązuje złożone zadania na</w:t>
            </w:r>
            <w:r w:rsidRPr="000C3C84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D186D">
              <w:rPr>
                <w:rFonts w:cs="AgendaPl RegularCondensed"/>
                <w:color w:val="000000"/>
                <w:sz w:val="20"/>
                <w:szCs w:val="20"/>
              </w:rPr>
              <w:t>obliczanie pierwiastka z</w:t>
            </w:r>
            <w:r w:rsidRPr="000C3C84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D186D">
              <w:rPr>
                <w:rFonts w:cs="AgendaPl RegularCondensed"/>
                <w:color w:val="000000"/>
                <w:sz w:val="20"/>
                <w:szCs w:val="20"/>
              </w:rPr>
              <w:t>iloczynu i</w:t>
            </w:r>
            <w:r w:rsidRPr="000C3C84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D186D">
              <w:rPr>
                <w:rFonts w:cs="AgendaPl RegularCondensed"/>
                <w:color w:val="000000"/>
                <w:sz w:val="20"/>
                <w:szCs w:val="20"/>
              </w:rPr>
              <w:t>mnożenie pierwiastków tego samego stopnia.</w:t>
            </w:r>
          </w:p>
        </w:tc>
        <w:tc>
          <w:tcPr>
            <w:tcW w:w="127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822A74" w:rsidRPr="00BD45DD" w:rsidTr="00CE09CE">
        <w:trPr>
          <w:cantSplit/>
          <w:trHeight w:val="89"/>
        </w:trPr>
        <w:tc>
          <w:tcPr>
            <w:tcW w:w="2154" w:type="dxa"/>
            <w:vMerge w:val="restart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8. Wyłączanie czynnika przed pierwiastek, włączanie czynnika pod pierwiastek</w:t>
            </w:r>
          </w:p>
        </w:tc>
        <w:tc>
          <w:tcPr>
            <w:tcW w:w="794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2</w:t>
            </w: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3D186D" w:rsidRDefault="00822A74" w:rsidP="000C3C84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3D186D">
              <w:rPr>
                <w:rFonts w:cs="AgendaPl RegularCondensed"/>
                <w:color w:val="000000"/>
                <w:sz w:val="20"/>
                <w:szCs w:val="20"/>
              </w:rPr>
              <w:t>wyłącza liczbę przed znak pierwiastka i</w:t>
            </w:r>
            <w:r w:rsidRPr="000C3C84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D186D">
              <w:rPr>
                <w:rFonts w:cs="AgendaPl RegularCondensed"/>
                <w:color w:val="000000"/>
                <w:sz w:val="20"/>
                <w:szCs w:val="20"/>
              </w:rPr>
              <w:t>włącza liczbę pod znak pierwiastka,</w:t>
            </w:r>
          </w:p>
          <w:p w:rsidR="00822A74" w:rsidRPr="003D186D" w:rsidRDefault="000C3C84" w:rsidP="000C3C84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>
              <w:rPr>
                <w:rFonts w:cs="AgendaPl RegularCondensed"/>
                <w:color w:val="000000"/>
                <w:sz w:val="20"/>
                <w:szCs w:val="20"/>
              </w:rPr>
              <w:t xml:space="preserve">rozwiązuje proste zadania, np. </w:t>
            </w:r>
            <w:r w:rsidR="00822A74" w:rsidRPr="003D186D">
              <w:rPr>
                <w:rFonts w:cs="AgendaPl RegularCondensed"/>
                <w:color w:val="000000"/>
                <w:sz w:val="20"/>
                <w:szCs w:val="20"/>
              </w:rPr>
              <w:t>naporównywa</w:t>
            </w:r>
            <w:r w:rsidR="00323665">
              <w:rPr>
                <w:rFonts w:cs="AgendaPl RegularCondensed"/>
                <w:color w:val="000000"/>
                <w:sz w:val="20"/>
                <w:szCs w:val="20"/>
              </w:rPr>
              <w:t>-</w:t>
            </w:r>
            <w:r w:rsidR="00822A74" w:rsidRPr="003D186D">
              <w:rPr>
                <w:rFonts w:cs="AgendaPl RegularCondensed"/>
                <w:color w:val="000000"/>
                <w:sz w:val="20"/>
                <w:szCs w:val="20"/>
              </w:rPr>
              <w:t>nie (porządkowanie) pierwiastków, wymagające wyłączania liczby przed znak pierwiastka lub włączania liczby pod znak pierwiastka.</w:t>
            </w:r>
          </w:p>
        </w:tc>
        <w:tc>
          <w:tcPr>
            <w:tcW w:w="1275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822A74" w:rsidRPr="00BD45DD" w:rsidTr="00CE09CE">
        <w:trPr>
          <w:cantSplit/>
          <w:trHeight w:val="51"/>
        </w:trPr>
        <w:tc>
          <w:tcPr>
            <w:tcW w:w="2154" w:type="dxa"/>
            <w:vMerge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79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3D186D" w:rsidRDefault="00822A74" w:rsidP="000C3C84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3D186D">
              <w:rPr>
                <w:rFonts w:cs="AgendaPl RegularCondensed"/>
                <w:color w:val="000000"/>
                <w:sz w:val="20"/>
                <w:szCs w:val="20"/>
              </w:rPr>
              <w:t>wykonuje działania (dodawanie, odejmowanie i</w:t>
            </w:r>
            <w:r w:rsidRPr="000C3C84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D186D">
              <w:rPr>
                <w:rFonts w:cs="AgendaPl RegularCondensed"/>
                <w:color w:val="000000"/>
                <w:sz w:val="20"/>
                <w:szCs w:val="20"/>
              </w:rPr>
              <w:t>mnożenie) na</w:t>
            </w:r>
            <w:r w:rsidRPr="000C3C84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D186D">
              <w:rPr>
                <w:rFonts w:cs="AgendaPl RegularCondensed"/>
                <w:color w:val="000000"/>
                <w:sz w:val="20"/>
                <w:szCs w:val="20"/>
              </w:rPr>
              <w:t>pierwiastkach, w</w:t>
            </w:r>
            <w:r w:rsidRPr="000C3C84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D186D">
              <w:rPr>
                <w:rFonts w:cs="AgendaPl RegularCondensed"/>
                <w:color w:val="000000"/>
                <w:sz w:val="20"/>
                <w:szCs w:val="20"/>
              </w:rPr>
              <w:t>których trzeba wyłączać liczbę przed znak pierwiastka lub włączać liczbę pod znak pierwiastka.</w:t>
            </w:r>
          </w:p>
        </w:tc>
        <w:tc>
          <w:tcPr>
            <w:tcW w:w="127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822A74" w:rsidRPr="00BD45DD" w:rsidTr="00CE09CE">
        <w:trPr>
          <w:cantSplit/>
          <w:trHeight w:val="61"/>
        </w:trPr>
        <w:tc>
          <w:tcPr>
            <w:tcW w:w="2154" w:type="dxa"/>
            <w:vMerge w:val="restart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9. Pierwiastek z</w:t>
            </w:r>
            <w:r w:rsidRPr="00BD45DD">
              <w:rPr>
                <w:rFonts w:cs="Cambria Math"/>
                <w:color w:val="000000"/>
                <w:sz w:val="20"/>
                <w:szCs w:val="20"/>
              </w:rPr>
              <w:t> </w:t>
            </w: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ilorazu, iloraz pierwiastków</w:t>
            </w:r>
          </w:p>
        </w:tc>
        <w:tc>
          <w:tcPr>
            <w:tcW w:w="794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2</w:t>
            </w: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3D186D" w:rsidRDefault="00822A74" w:rsidP="000C3C84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3D186D">
              <w:rPr>
                <w:rFonts w:cs="AgendaPl RegularCondensed"/>
                <w:color w:val="000000"/>
                <w:sz w:val="20"/>
                <w:szCs w:val="20"/>
              </w:rPr>
              <w:t>oblicza pierwiastek z</w:t>
            </w:r>
            <w:r w:rsidRPr="000C3C84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D186D">
              <w:rPr>
                <w:rFonts w:cs="AgendaPl RegularCondensed"/>
                <w:color w:val="000000"/>
                <w:sz w:val="20"/>
                <w:szCs w:val="20"/>
              </w:rPr>
              <w:t>ilorazu,</w:t>
            </w:r>
          </w:p>
          <w:p w:rsidR="00822A74" w:rsidRPr="003D186D" w:rsidRDefault="00822A74" w:rsidP="000C3C84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3D186D">
              <w:rPr>
                <w:rFonts w:cs="AgendaPl RegularCondensed"/>
                <w:color w:val="000000"/>
                <w:sz w:val="20"/>
                <w:szCs w:val="20"/>
              </w:rPr>
              <w:t>dzieli pierwiastki tego samego stopnia.</w:t>
            </w:r>
          </w:p>
        </w:tc>
        <w:tc>
          <w:tcPr>
            <w:tcW w:w="1275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822A74" w:rsidRPr="00BD45DD" w:rsidTr="00CE09CE">
        <w:trPr>
          <w:cantSplit/>
          <w:trHeight w:val="80"/>
        </w:trPr>
        <w:tc>
          <w:tcPr>
            <w:tcW w:w="2154" w:type="dxa"/>
            <w:vMerge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79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3D186D" w:rsidRDefault="00822A74" w:rsidP="000C3C84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3D186D">
              <w:rPr>
                <w:rFonts w:cs="AgendaPl RegularCondensed"/>
                <w:color w:val="000000"/>
                <w:sz w:val="20"/>
                <w:szCs w:val="20"/>
              </w:rPr>
              <w:t>rozwiązuje złożone zadania na</w:t>
            </w:r>
            <w:r w:rsidRPr="000C3C84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D186D">
              <w:rPr>
                <w:rFonts w:cs="AgendaPl RegularCondensed"/>
                <w:color w:val="000000"/>
                <w:sz w:val="20"/>
                <w:szCs w:val="20"/>
              </w:rPr>
              <w:t>obliczanie pierwiastka z</w:t>
            </w:r>
            <w:r w:rsidRPr="000C3C84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D186D">
              <w:rPr>
                <w:rFonts w:cs="AgendaPl RegularCondensed"/>
                <w:color w:val="000000"/>
                <w:sz w:val="20"/>
                <w:szCs w:val="20"/>
              </w:rPr>
              <w:t>ilorazu i</w:t>
            </w:r>
            <w:r w:rsidRPr="000C3C84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D186D">
              <w:rPr>
                <w:rFonts w:cs="AgendaPl RegularCondensed"/>
                <w:color w:val="000000"/>
                <w:sz w:val="20"/>
                <w:szCs w:val="20"/>
              </w:rPr>
              <w:t>dzielenie pierwiastków tego samego stopnia,</w:t>
            </w:r>
          </w:p>
          <w:p w:rsidR="00822A74" w:rsidRPr="003D186D" w:rsidRDefault="00822A74" w:rsidP="000C3C84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3D186D">
              <w:rPr>
                <w:rFonts w:cs="AgendaPl RegularCondensed"/>
                <w:color w:val="000000"/>
                <w:sz w:val="20"/>
                <w:szCs w:val="20"/>
              </w:rPr>
              <w:t>usuwa niewymierność z</w:t>
            </w:r>
            <w:r w:rsidRPr="000C3C84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D186D">
              <w:rPr>
                <w:rFonts w:cs="AgendaPl RegularCondensed"/>
                <w:color w:val="000000"/>
                <w:sz w:val="20"/>
                <w:szCs w:val="20"/>
              </w:rPr>
              <w:t>mianowników ułamków.</w:t>
            </w:r>
          </w:p>
        </w:tc>
        <w:tc>
          <w:tcPr>
            <w:tcW w:w="127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822A74" w:rsidRPr="00BD45DD" w:rsidTr="00CE09CE">
        <w:trPr>
          <w:cantSplit/>
          <w:trHeight w:val="60"/>
        </w:trPr>
        <w:tc>
          <w:tcPr>
            <w:tcW w:w="2154" w:type="dxa"/>
            <w:vMerge w:val="restart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10. Szacowanie wartości wyrażeń zawierających pierwiastki</w:t>
            </w:r>
          </w:p>
        </w:tc>
        <w:tc>
          <w:tcPr>
            <w:tcW w:w="794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2</w:t>
            </w: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3D186D" w:rsidRDefault="00822A74" w:rsidP="000C3C84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3D186D">
              <w:rPr>
                <w:rFonts w:cs="AgendaPl RegularCondensed"/>
                <w:color w:val="000000"/>
                <w:sz w:val="20"/>
                <w:szCs w:val="20"/>
              </w:rPr>
              <w:t>szacuje wartość danego pierwiastka kwadratowego lub sześciennego oraz prostego wyrażenia arytmetycznego zawierającego pierwiastki,</w:t>
            </w:r>
          </w:p>
          <w:p w:rsidR="00822A74" w:rsidRPr="003D186D" w:rsidRDefault="00822A74" w:rsidP="000C3C84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3D186D">
              <w:rPr>
                <w:rFonts w:cs="AgendaPl RegularCondensed"/>
                <w:color w:val="000000"/>
                <w:sz w:val="20"/>
                <w:szCs w:val="20"/>
              </w:rPr>
              <w:t>porównuje wartość prostego wyrażenia arytmetycznego zawierającego pierwiastki z</w:t>
            </w:r>
            <w:r w:rsidRPr="000C3C84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D186D">
              <w:rPr>
                <w:rFonts w:cs="AgendaPl RegularCondensed"/>
                <w:color w:val="000000"/>
                <w:sz w:val="20"/>
                <w:szCs w:val="20"/>
              </w:rPr>
              <w:t>daną liczbą wymierną.</w:t>
            </w:r>
          </w:p>
        </w:tc>
        <w:tc>
          <w:tcPr>
            <w:tcW w:w="1275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o pierwszej godzinie wskazana jest kartkówka nr 2; propozycja w Klubie Nauczyciela.</w:t>
            </w:r>
          </w:p>
        </w:tc>
      </w:tr>
      <w:tr w:rsidR="00822A74" w:rsidRPr="00BD45DD" w:rsidTr="00CE09CE">
        <w:trPr>
          <w:cantSplit/>
          <w:trHeight w:val="80"/>
        </w:trPr>
        <w:tc>
          <w:tcPr>
            <w:tcW w:w="2154" w:type="dxa"/>
            <w:vMerge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79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3D186D" w:rsidRDefault="00822A74" w:rsidP="000C3C84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3D186D">
              <w:rPr>
                <w:rFonts w:cs="AgendaPl RegularCondensed"/>
                <w:color w:val="000000"/>
                <w:sz w:val="20"/>
                <w:szCs w:val="20"/>
              </w:rPr>
              <w:t>szacuje wartość złożonego wyrażenia arytmetycznego zawierającego pierwiastki,</w:t>
            </w:r>
          </w:p>
          <w:p w:rsidR="00822A74" w:rsidRPr="003D186D" w:rsidRDefault="00822A74" w:rsidP="000C3C84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3D186D">
              <w:rPr>
                <w:rFonts w:cs="AgendaPl RegularCondensed"/>
                <w:color w:val="000000"/>
                <w:sz w:val="20"/>
                <w:szCs w:val="20"/>
              </w:rPr>
              <w:t>porównuje wartość złożonego wyrażenia arytmetycznego zawierającego pierwiastki z</w:t>
            </w:r>
            <w:r w:rsidRPr="000C3C84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D186D">
              <w:rPr>
                <w:rFonts w:cs="AgendaPl RegularCondensed"/>
                <w:color w:val="000000"/>
                <w:sz w:val="20"/>
                <w:szCs w:val="20"/>
              </w:rPr>
              <w:t>daną liczbą wymierną,</w:t>
            </w:r>
          </w:p>
          <w:p w:rsidR="00822A74" w:rsidRPr="003D186D" w:rsidRDefault="00822A74" w:rsidP="000C3C84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3D186D">
              <w:rPr>
                <w:rFonts w:cs="AgendaPl RegularCondensed"/>
                <w:color w:val="000000"/>
                <w:sz w:val="20"/>
                <w:szCs w:val="20"/>
              </w:rPr>
              <w:t>znajduje liczby naturalne na</w:t>
            </w:r>
            <w:r w:rsidRPr="000C3C84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D186D">
              <w:rPr>
                <w:rFonts w:cs="AgendaPl RegularCondensed"/>
                <w:color w:val="000000"/>
                <w:sz w:val="20"/>
                <w:szCs w:val="20"/>
              </w:rPr>
              <w:t>osi liczbowej, między którymi znajduje się wartość danego wyrażenia arytmetycznego zawierającego pierwiastki.</w:t>
            </w:r>
          </w:p>
        </w:tc>
        <w:tc>
          <w:tcPr>
            <w:tcW w:w="127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822A74" w:rsidRPr="00BD45DD" w:rsidTr="00323665">
        <w:trPr>
          <w:cantSplit/>
          <w:trHeight w:val="996"/>
        </w:trPr>
        <w:tc>
          <w:tcPr>
            <w:tcW w:w="2154" w:type="dxa"/>
            <w:vMerge w:val="restart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lastRenderedPageBreak/>
              <w:t>11. Powtórzenie wiadomości oraz utrwalenie umiejętności dot. potęg i</w:t>
            </w:r>
            <w:r w:rsidRPr="00BD45DD">
              <w:rPr>
                <w:rFonts w:cs="Cambria Math"/>
                <w:color w:val="000000"/>
                <w:sz w:val="20"/>
                <w:szCs w:val="20"/>
              </w:rPr>
              <w:t> </w:t>
            </w: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ierwiastków</w:t>
            </w:r>
          </w:p>
        </w:tc>
        <w:tc>
          <w:tcPr>
            <w:tcW w:w="794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1</w:t>
            </w: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3D186D" w:rsidRDefault="00822A74" w:rsidP="000C3C84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3D186D">
              <w:rPr>
                <w:rFonts w:cs="AgendaPl RegularCondensed"/>
                <w:color w:val="000000"/>
                <w:sz w:val="20"/>
                <w:szCs w:val="20"/>
              </w:rPr>
              <w:t>stosuje poznane wiadomości i</w:t>
            </w:r>
            <w:r w:rsidRPr="000C3C84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D186D">
              <w:rPr>
                <w:rFonts w:cs="AgendaPl RegularCondensed"/>
                <w:color w:val="000000"/>
                <w:sz w:val="20"/>
                <w:szCs w:val="20"/>
              </w:rPr>
              <w:t>umiejętności w</w:t>
            </w:r>
            <w:r w:rsidRPr="000C3C84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D186D">
              <w:rPr>
                <w:rFonts w:cs="AgendaPl RegularCondensed"/>
                <w:color w:val="000000"/>
                <w:sz w:val="20"/>
                <w:szCs w:val="20"/>
              </w:rPr>
              <w:t>typowych zadaniach.</w:t>
            </w:r>
          </w:p>
        </w:tc>
        <w:tc>
          <w:tcPr>
            <w:tcW w:w="1275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822A74" w:rsidRPr="00BD45DD" w:rsidTr="00CE09CE">
        <w:trPr>
          <w:cantSplit/>
          <w:trHeight w:val="70"/>
        </w:trPr>
        <w:tc>
          <w:tcPr>
            <w:tcW w:w="2154" w:type="dxa"/>
            <w:vMerge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79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3D186D" w:rsidRDefault="00822A74" w:rsidP="000C3C84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3D186D">
              <w:rPr>
                <w:rFonts w:cs="AgendaPl RegularCondensed"/>
                <w:color w:val="000000"/>
                <w:sz w:val="20"/>
                <w:szCs w:val="20"/>
              </w:rPr>
              <w:t>stosuje poznane wiadomości i</w:t>
            </w:r>
            <w:r w:rsidRPr="000C3C84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D186D">
              <w:rPr>
                <w:rFonts w:cs="AgendaPl RegularCondensed"/>
                <w:color w:val="000000"/>
                <w:sz w:val="20"/>
                <w:szCs w:val="20"/>
              </w:rPr>
              <w:t>umiejętności w</w:t>
            </w:r>
            <w:r w:rsidRPr="000C3C84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D186D">
              <w:rPr>
                <w:rFonts w:cs="AgendaPl RegularCondensed"/>
                <w:color w:val="000000"/>
                <w:sz w:val="20"/>
                <w:szCs w:val="20"/>
              </w:rPr>
              <w:t>złożonych zadaniach, problemach.</w:t>
            </w:r>
          </w:p>
        </w:tc>
        <w:tc>
          <w:tcPr>
            <w:tcW w:w="127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822A74" w:rsidRPr="00BD45DD" w:rsidTr="00CE09CE">
        <w:trPr>
          <w:cantSplit/>
          <w:trHeight w:val="57"/>
        </w:trPr>
        <w:tc>
          <w:tcPr>
            <w:tcW w:w="2154" w:type="dxa"/>
            <w:vMerge w:val="restart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 xml:space="preserve">12. Praca klasowa </w:t>
            </w:r>
            <w:r w:rsidRPr="00BD45DD">
              <w:rPr>
                <w:rFonts w:cs="AgendaPl RegularCondensed"/>
                <w:i/>
                <w:iCs/>
                <w:color w:val="000000"/>
                <w:sz w:val="20"/>
                <w:szCs w:val="20"/>
              </w:rPr>
              <w:t>Potęgi i</w:t>
            </w:r>
            <w:r w:rsidRPr="00BD45DD">
              <w:rPr>
                <w:rFonts w:cs="Cambria Math"/>
                <w:i/>
                <w:iCs/>
                <w:color w:val="000000"/>
                <w:sz w:val="20"/>
                <w:szCs w:val="20"/>
              </w:rPr>
              <w:t> </w:t>
            </w:r>
            <w:r w:rsidRPr="00BD45DD">
              <w:rPr>
                <w:rFonts w:cs="AgendaPl RegularCondensed"/>
                <w:i/>
                <w:iCs/>
                <w:color w:val="000000"/>
                <w:sz w:val="20"/>
                <w:szCs w:val="20"/>
              </w:rPr>
              <w:t>pierwiastki</w:t>
            </w:r>
          </w:p>
        </w:tc>
        <w:tc>
          <w:tcPr>
            <w:tcW w:w="794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1</w:t>
            </w: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3D186D" w:rsidRDefault="00822A74" w:rsidP="000C3C84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0C3C84">
              <w:rPr>
                <w:rFonts w:cs="AgendaPl RegularCondensed"/>
                <w:color w:val="000000"/>
                <w:sz w:val="20"/>
                <w:szCs w:val="20"/>
              </w:rPr>
              <w:t>samodzielnie rozwiązuje zadania z poziomu P (co</w:t>
            </w:r>
            <w:r w:rsidR="000C3C84">
              <w:rPr>
                <w:rFonts w:cs="AgendaPl RegularCondensed"/>
                <w:color w:val="000000"/>
                <w:sz w:val="20"/>
                <w:szCs w:val="20"/>
              </w:rPr>
              <w:t> </w:t>
            </w:r>
            <w:r w:rsidRPr="000C3C84">
              <w:rPr>
                <w:rFonts w:cs="AgendaPl RegularCondensed"/>
                <w:color w:val="000000"/>
                <w:sz w:val="20"/>
                <w:szCs w:val="20"/>
              </w:rPr>
              <w:t>najmniej 60%).</w:t>
            </w:r>
          </w:p>
        </w:tc>
        <w:tc>
          <w:tcPr>
            <w:tcW w:w="1275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ropozycja w Klubie Nauczyciela.</w:t>
            </w:r>
          </w:p>
        </w:tc>
      </w:tr>
      <w:tr w:rsidR="00822A74" w:rsidRPr="00BD45DD" w:rsidTr="00CE09CE">
        <w:trPr>
          <w:cantSplit/>
          <w:trHeight w:val="84"/>
        </w:trPr>
        <w:tc>
          <w:tcPr>
            <w:tcW w:w="2154" w:type="dxa"/>
            <w:vMerge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79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333513" w:rsidRDefault="00822A74" w:rsidP="000C3C84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0C3C84">
              <w:rPr>
                <w:rFonts w:cs="AgendaPl RegularCondensed"/>
                <w:color w:val="000000"/>
                <w:sz w:val="20"/>
                <w:szCs w:val="20"/>
              </w:rPr>
              <w:t>samodzielnie rozwiązuje zadania z poziomu P (co</w:t>
            </w:r>
            <w:r w:rsidR="000C3C84">
              <w:rPr>
                <w:rFonts w:cs="AgendaPl RegularCondensed"/>
                <w:color w:val="000000"/>
                <w:sz w:val="20"/>
                <w:szCs w:val="20"/>
              </w:rPr>
              <w:t> </w:t>
            </w:r>
            <w:r w:rsidRPr="000C3C84">
              <w:rPr>
                <w:rFonts w:cs="AgendaPl RegularCondensed"/>
                <w:color w:val="000000"/>
                <w:sz w:val="20"/>
                <w:szCs w:val="20"/>
              </w:rPr>
              <w:t xml:space="preserve">najmniej 85%) </w:t>
            </w:r>
            <w:r w:rsidRPr="00333513">
              <w:rPr>
                <w:rFonts w:cs="AgendaPl RegularCondensed"/>
                <w:color w:val="000000"/>
                <w:sz w:val="20"/>
                <w:szCs w:val="20"/>
              </w:rPr>
              <w:t>i</w:t>
            </w:r>
            <w:r w:rsidRPr="000C3C84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33513">
              <w:rPr>
                <w:rFonts w:cs="AgendaPl RegularCondensed"/>
                <w:color w:val="000000"/>
                <w:sz w:val="20"/>
                <w:szCs w:val="20"/>
              </w:rPr>
              <w:t>PP (co najmniej 60%).</w:t>
            </w:r>
          </w:p>
        </w:tc>
        <w:tc>
          <w:tcPr>
            <w:tcW w:w="127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822A74" w:rsidRPr="00BD45DD" w:rsidTr="00CE09CE">
        <w:trPr>
          <w:cantSplit/>
          <w:trHeight w:val="84"/>
        </w:trPr>
        <w:tc>
          <w:tcPr>
            <w:tcW w:w="2154" w:type="dxa"/>
            <w:vMerge w:val="restart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13. Omówienie wyników i</w:t>
            </w:r>
            <w:r w:rsidRPr="00BD45DD">
              <w:rPr>
                <w:rFonts w:cs="Cambria Math"/>
                <w:color w:val="000000"/>
                <w:sz w:val="20"/>
                <w:szCs w:val="20"/>
              </w:rPr>
              <w:t> </w:t>
            </w: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oprawa pracy klasowej</w:t>
            </w:r>
          </w:p>
        </w:tc>
        <w:tc>
          <w:tcPr>
            <w:tcW w:w="794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1</w:t>
            </w: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333513" w:rsidRDefault="00822A74" w:rsidP="000C3C84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333513">
              <w:rPr>
                <w:rFonts w:cs="AgendaPl RegularCondensed"/>
                <w:color w:val="000000"/>
                <w:sz w:val="20"/>
                <w:szCs w:val="20"/>
              </w:rPr>
              <w:t>dostrzega popełnione błędy i</w:t>
            </w:r>
            <w:r w:rsidRPr="000C3C84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33513">
              <w:rPr>
                <w:rFonts w:cs="AgendaPl RegularCondensed"/>
                <w:color w:val="000000"/>
                <w:sz w:val="20"/>
                <w:szCs w:val="20"/>
              </w:rPr>
              <w:t>poprawia je z</w:t>
            </w:r>
            <w:r w:rsidRPr="000C3C84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33513">
              <w:rPr>
                <w:rFonts w:cs="AgendaPl RegularCondensed"/>
                <w:color w:val="000000"/>
                <w:sz w:val="20"/>
                <w:szCs w:val="20"/>
              </w:rPr>
              <w:t>pomocą nauczyciela.</w:t>
            </w:r>
          </w:p>
        </w:tc>
        <w:tc>
          <w:tcPr>
            <w:tcW w:w="1275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822A74" w:rsidRPr="00BD45DD" w:rsidTr="00CE09CE">
        <w:trPr>
          <w:cantSplit/>
          <w:trHeight w:val="57"/>
        </w:trPr>
        <w:tc>
          <w:tcPr>
            <w:tcW w:w="2154" w:type="dxa"/>
            <w:vMerge/>
            <w:tcBorders>
              <w:top w:val="single" w:sz="4" w:space="0" w:color="000000"/>
              <w:left w:val="single" w:sz="6" w:space="0" w:color="000000"/>
              <w:bottom w:val="single" w:sz="4" w:space="0" w:color="FFFFFF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79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FFFFFF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FFFFFF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FFFFFF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333513" w:rsidRDefault="00822A74" w:rsidP="000C3C84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333513">
              <w:rPr>
                <w:rFonts w:cs="AgendaPl RegularCondensed"/>
                <w:color w:val="000000"/>
                <w:sz w:val="20"/>
                <w:szCs w:val="20"/>
              </w:rPr>
              <w:t>samodzielnie poprawia popełnione błędy.</w:t>
            </w:r>
          </w:p>
        </w:tc>
        <w:tc>
          <w:tcPr>
            <w:tcW w:w="127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FFFFFF"/>
              <w:right w:val="single" w:sz="6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822A74" w:rsidRPr="00BD45DD" w:rsidTr="00CE09CE">
        <w:trPr>
          <w:cantSplit/>
          <w:trHeight w:val="60"/>
        </w:trPr>
        <w:tc>
          <w:tcPr>
            <w:tcW w:w="9639" w:type="dxa"/>
            <w:gridSpan w:val="5"/>
            <w:tcBorders>
              <w:top w:val="single" w:sz="4" w:space="0" w:color="FFFFFF"/>
              <w:left w:val="single" w:sz="6" w:space="0" w:color="FFFFFF"/>
              <w:bottom w:val="single" w:sz="4" w:space="0" w:color="FFFFFF"/>
              <w:right w:val="single" w:sz="4" w:space="0" w:color="FFFFFF"/>
            </w:tcBorders>
            <w:shd w:val="solid" w:color="0019E5" w:fill="auto"/>
            <w:tcMar>
              <w:top w:w="113" w:type="dxa"/>
              <w:left w:w="113" w:type="dxa"/>
              <w:bottom w:w="113" w:type="dxa"/>
              <w:right w:w="113" w:type="dxa"/>
            </w:tcMar>
            <w:vAlign w:val="center"/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BoldCondensed"/>
                <w:b/>
                <w:bCs/>
                <w:color w:val="FFFFFF"/>
                <w:sz w:val="24"/>
                <w:szCs w:val="24"/>
              </w:rPr>
            </w:pPr>
            <w:r w:rsidRPr="00BD45DD">
              <w:rPr>
                <w:rFonts w:cs="AgendaPl BoldCondensed"/>
                <w:b/>
                <w:bCs/>
                <w:color w:val="FFFFFF"/>
                <w:sz w:val="24"/>
                <w:szCs w:val="24"/>
              </w:rPr>
              <w:t>Własności figur płaskich – 12 h</w:t>
            </w:r>
          </w:p>
        </w:tc>
      </w:tr>
      <w:tr w:rsidR="00822A74" w:rsidRPr="00BD45DD" w:rsidTr="00CE09CE">
        <w:trPr>
          <w:cantSplit/>
          <w:trHeight w:val="82"/>
        </w:trPr>
        <w:tc>
          <w:tcPr>
            <w:tcW w:w="2154" w:type="dxa"/>
            <w:vMerge w:val="restart"/>
            <w:tcBorders>
              <w:top w:val="single" w:sz="4" w:space="0" w:color="FFFFFF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1. Wielokąty foremne</w:t>
            </w:r>
          </w:p>
        </w:tc>
        <w:tc>
          <w:tcPr>
            <w:tcW w:w="794" w:type="dxa"/>
            <w:vMerge w:val="restart"/>
            <w:tcBorders>
              <w:top w:val="single" w:sz="4" w:space="0" w:color="FFFFFF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2</w:t>
            </w:r>
          </w:p>
        </w:tc>
        <w:tc>
          <w:tcPr>
            <w:tcW w:w="1077" w:type="dxa"/>
            <w:tcBorders>
              <w:top w:val="single" w:sz="4" w:space="0" w:color="FFFFFF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</w:t>
            </w:r>
          </w:p>
        </w:tc>
        <w:tc>
          <w:tcPr>
            <w:tcW w:w="4339" w:type="dxa"/>
            <w:tcBorders>
              <w:top w:val="single" w:sz="4" w:space="0" w:color="FFFFFF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333513" w:rsidRDefault="00822A74" w:rsidP="000C3C84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333513">
              <w:rPr>
                <w:rFonts w:cs="AgendaPl RegularCondensed"/>
                <w:color w:val="000000"/>
                <w:sz w:val="20"/>
                <w:szCs w:val="20"/>
              </w:rPr>
              <w:t>rozpoznaje wielokąty foremne i</w:t>
            </w:r>
            <w:r w:rsidRPr="000C3C84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33513">
              <w:rPr>
                <w:rFonts w:cs="AgendaPl RegularCondensed"/>
                <w:color w:val="000000"/>
                <w:sz w:val="20"/>
                <w:szCs w:val="20"/>
              </w:rPr>
              <w:t>podaje ich nazwy,</w:t>
            </w:r>
          </w:p>
          <w:p w:rsidR="00822A74" w:rsidRPr="00333513" w:rsidRDefault="00822A74" w:rsidP="000C3C84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333513">
              <w:rPr>
                <w:rFonts w:cs="AgendaPl RegularCondensed"/>
                <w:color w:val="000000"/>
                <w:sz w:val="20"/>
                <w:szCs w:val="20"/>
              </w:rPr>
              <w:t>oblicza miarę kąta pięciokąta i</w:t>
            </w:r>
            <w:r w:rsidRPr="000C3C84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33513">
              <w:rPr>
                <w:rFonts w:cs="AgendaPl RegularCondensed"/>
                <w:color w:val="000000"/>
                <w:sz w:val="20"/>
                <w:szCs w:val="20"/>
              </w:rPr>
              <w:t>sześciokąta foremnego,</w:t>
            </w:r>
          </w:p>
          <w:p w:rsidR="00822A74" w:rsidRPr="00333513" w:rsidRDefault="00822A74" w:rsidP="000C3C84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333513">
              <w:rPr>
                <w:rFonts w:cs="AgendaPl RegularCondensed"/>
                <w:color w:val="000000"/>
                <w:sz w:val="20"/>
                <w:szCs w:val="20"/>
              </w:rPr>
              <w:t>wyznacza osie symetrii trójkąta, czworokąta, pięciokąta i</w:t>
            </w:r>
            <w:r w:rsidRPr="000C3C84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33513">
              <w:rPr>
                <w:rFonts w:cs="AgendaPl RegularCondensed"/>
                <w:color w:val="000000"/>
                <w:sz w:val="20"/>
                <w:szCs w:val="20"/>
              </w:rPr>
              <w:t>sześciokąta foremnego,</w:t>
            </w:r>
          </w:p>
          <w:p w:rsidR="00822A74" w:rsidRPr="00333513" w:rsidRDefault="00822A74" w:rsidP="000C3C84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333513">
              <w:rPr>
                <w:rFonts w:cs="AgendaPl RegularCondensed"/>
                <w:color w:val="000000"/>
                <w:sz w:val="20"/>
                <w:szCs w:val="20"/>
              </w:rPr>
              <w:t>wyznacza przekątne czworokąta, pięciokąta i</w:t>
            </w:r>
            <w:r w:rsidRPr="000C3C84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33513">
              <w:rPr>
                <w:rFonts w:cs="AgendaPl RegularCondensed"/>
                <w:color w:val="000000"/>
                <w:sz w:val="20"/>
                <w:szCs w:val="20"/>
              </w:rPr>
              <w:t>sześciokąta foremnego.</w:t>
            </w:r>
          </w:p>
        </w:tc>
        <w:tc>
          <w:tcPr>
            <w:tcW w:w="1275" w:type="dxa"/>
            <w:vMerge w:val="restart"/>
            <w:tcBorders>
              <w:top w:val="single" w:sz="4" w:space="0" w:color="FFFFFF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822A74" w:rsidRPr="00BD45DD" w:rsidTr="00CE09CE">
        <w:trPr>
          <w:cantSplit/>
          <w:trHeight w:val="59"/>
        </w:trPr>
        <w:tc>
          <w:tcPr>
            <w:tcW w:w="2154" w:type="dxa"/>
            <w:vMerge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79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0C3C84" w:rsidRDefault="00822A74" w:rsidP="000C3C84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0C3C84">
              <w:rPr>
                <w:rFonts w:cs="AgendaPl RegularCondensed"/>
                <w:color w:val="000000"/>
                <w:sz w:val="20"/>
                <w:szCs w:val="20"/>
              </w:rPr>
              <w:t>stosuje własności wielokątów foremnych do rozwiązywania zadań,</w:t>
            </w:r>
          </w:p>
          <w:p w:rsidR="00822A74" w:rsidRPr="00333513" w:rsidRDefault="00822A74" w:rsidP="000C3C84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333513">
              <w:rPr>
                <w:rFonts w:cs="AgendaPl RegularCondensed"/>
                <w:color w:val="000000"/>
                <w:sz w:val="20"/>
                <w:szCs w:val="20"/>
              </w:rPr>
              <w:t>oblicza miarę kąta dowolnego wielokąta foremnego,</w:t>
            </w:r>
          </w:p>
          <w:p w:rsidR="00822A74" w:rsidRPr="00333513" w:rsidRDefault="00822A74" w:rsidP="000C3C84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333513">
              <w:rPr>
                <w:rFonts w:cs="AgendaPl RegularCondensed"/>
                <w:color w:val="000000"/>
                <w:sz w:val="20"/>
                <w:szCs w:val="20"/>
              </w:rPr>
              <w:t>podaje liczbę osi symetrii dowolnego wielokąta foremnego,</w:t>
            </w:r>
          </w:p>
          <w:p w:rsidR="00822A74" w:rsidRPr="00333513" w:rsidRDefault="00822A74" w:rsidP="000C3C84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333513">
              <w:rPr>
                <w:rFonts w:cs="AgendaPl RegularCondensed"/>
                <w:color w:val="000000"/>
                <w:sz w:val="20"/>
                <w:szCs w:val="20"/>
              </w:rPr>
              <w:t>podaje liczbę przekątnych dowolnego wielokąta foremnego.</w:t>
            </w:r>
          </w:p>
        </w:tc>
        <w:tc>
          <w:tcPr>
            <w:tcW w:w="127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822A74" w:rsidRPr="00BD45DD" w:rsidTr="00CE09CE">
        <w:trPr>
          <w:cantSplit/>
          <w:trHeight w:val="47"/>
        </w:trPr>
        <w:tc>
          <w:tcPr>
            <w:tcW w:w="2154" w:type="dxa"/>
            <w:vMerge w:val="restart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2. Przekątna kwadratu i</w:t>
            </w:r>
            <w:r w:rsidRPr="00BD45DD">
              <w:rPr>
                <w:rFonts w:cs="Cambria Math"/>
                <w:color w:val="000000"/>
                <w:sz w:val="20"/>
                <w:szCs w:val="20"/>
              </w:rPr>
              <w:t> </w:t>
            </w: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wysokość trójkąta równobocznego</w:t>
            </w:r>
          </w:p>
        </w:tc>
        <w:tc>
          <w:tcPr>
            <w:tcW w:w="794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2</w:t>
            </w: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333513" w:rsidRDefault="00822A74" w:rsidP="000C3C84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333513">
              <w:rPr>
                <w:rFonts w:cs="AgendaPl RegularCondensed"/>
                <w:color w:val="000000"/>
                <w:sz w:val="20"/>
                <w:szCs w:val="20"/>
              </w:rPr>
              <w:t>stosuje wzory na</w:t>
            </w:r>
            <w:r w:rsidRPr="000C3C84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33513">
              <w:rPr>
                <w:rFonts w:cs="AgendaPl RegularCondensed"/>
                <w:color w:val="000000"/>
                <w:sz w:val="20"/>
                <w:szCs w:val="20"/>
              </w:rPr>
              <w:t>obliczanie długości przekątnej kwadratu i</w:t>
            </w:r>
            <w:r w:rsidRPr="000C3C84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33513">
              <w:rPr>
                <w:rFonts w:cs="AgendaPl RegularCondensed"/>
                <w:color w:val="000000"/>
                <w:sz w:val="20"/>
                <w:szCs w:val="20"/>
              </w:rPr>
              <w:t>wysokości trójkąta równobocznego w</w:t>
            </w:r>
            <w:r w:rsidRPr="000C3C84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33513">
              <w:rPr>
                <w:rFonts w:cs="AgendaPl RegularCondensed"/>
                <w:color w:val="000000"/>
                <w:sz w:val="20"/>
                <w:szCs w:val="20"/>
              </w:rPr>
              <w:t>prostych zadaniach.</w:t>
            </w:r>
          </w:p>
        </w:tc>
        <w:tc>
          <w:tcPr>
            <w:tcW w:w="1275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822A74" w:rsidRPr="00BD45DD" w:rsidTr="00CE09CE">
        <w:trPr>
          <w:cantSplit/>
          <w:trHeight w:val="93"/>
        </w:trPr>
        <w:tc>
          <w:tcPr>
            <w:tcW w:w="2154" w:type="dxa"/>
            <w:vMerge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79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333513" w:rsidRDefault="00822A74" w:rsidP="000C3C84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333513">
              <w:rPr>
                <w:rFonts w:cs="AgendaPl RegularCondensed"/>
                <w:color w:val="000000"/>
                <w:sz w:val="20"/>
                <w:szCs w:val="20"/>
              </w:rPr>
              <w:t>wyprowadza wzory na</w:t>
            </w:r>
            <w:r w:rsidRPr="000C3C84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33513">
              <w:rPr>
                <w:rFonts w:cs="AgendaPl RegularCondensed"/>
                <w:color w:val="000000"/>
                <w:sz w:val="20"/>
                <w:szCs w:val="20"/>
              </w:rPr>
              <w:t>obliczanie długości przekątnej kwadratu i</w:t>
            </w:r>
            <w:r w:rsidRPr="000C3C84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33513">
              <w:rPr>
                <w:rFonts w:cs="AgendaPl RegularCondensed"/>
                <w:color w:val="000000"/>
                <w:sz w:val="20"/>
                <w:szCs w:val="20"/>
              </w:rPr>
              <w:t>wysokości trójkąta równobocznego oraz stosuje je do</w:t>
            </w:r>
            <w:r w:rsidRPr="000C3C84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33513">
              <w:rPr>
                <w:rFonts w:cs="AgendaPl RegularCondensed"/>
                <w:color w:val="000000"/>
                <w:sz w:val="20"/>
                <w:szCs w:val="20"/>
              </w:rPr>
              <w:t>rozwiązywania złożonych zadań,</w:t>
            </w:r>
          </w:p>
          <w:p w:rsidR="00822A74" w:rsidRPr="00333513" w:rsidRDefault="00822A74" w:rsidP="000C3C84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333513">
              <w:rPr>
                <w:rFonts w:cs="AgendaPl RegularCondensed"/>
                <w:color w:val="000000"/>
                <w:sz w:val="20"/>
                <w:szCs w:val="20"/>
              </w:rPr>
              <w:t>stosuje zależności między długościami boków w</w:t>
            </w:r>
            <w:r w:rsidRPr="000C3C84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33513">
              <w:rPr>
                <w:rFonts w:cs="AgendaPl RegularCondensed"/>
                <w:color w:val="000000"/>
                <w:sz w:val="20"/>
                <w:szCs w:val="20"/>
              </w:rPr>
              <w:t>trójkątach prostokątnych o</w:t>
            </w:r>
            <w:r w:rsidRPr="000C3C84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33513">
              <w:rPr>
                <w:rFonts w:cs="AgendaPl RegularCondensed"/>
                <w:color w:val="000000"/>
                <w:sz w:val="20"/>
                <w:szCs w:val="20"/>
              </w:rPr>
              <w:t>kątach ostrych 45°, 45° oraz 30°, 60°.</w:t>
            </w:r>
          </w:p>
        </w:tc>
        <w:tc>
          <w:tcPr>
            <w:tcW w:w="127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822A74" w:rsidRPr="00BD45DD" w:rsidTr="00CE09CE">
        <w:trPr>
          <w:cantSplit/>
          <w:trHeight w:val="61"/>
        </w:trPr>
        <w:tc>
          <w:tcPr>
            <w:tcW w:w="2154" w:type="dxa"/>
            <w:vMerge w:val="restart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3. Pola wielokątów foremnych</w:t>
            </w:r>
          </w:p>
        </w:tc>
        <w:tc>
          <w:tcPr>
            <w:tcW w:w="794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2</w:t>
            </w: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333513" w:rsidRDefault="00822A74" w:rsidP="000C3C84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0C3C84">
              <w:rPr>
                <w:rFonts w:cs="AgendaPl RegularCondensed"/>
                <w:color w:val="000000"/>
                <w:sz w:val="20"/>
                <w:szCs w:val="20"/>
              </w:rPr>
              <w:t>stosuje wzory na obliczanie pola kwadratu, trójkąta równobocznego i sześciokąta foremnego w prostych zadaniach.</w:t>
            </w:r>
          </w:p>
        </w:tc>
        <w:tc>
          <w:tcPr>
            <w:tcW w:w="1275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 xml:space="preserve">Po tym temacie wskazana jest kartkówka nr 3; </w:t>
            </w:r>
            <w:r w:rsidRPr="00BD45DD">
              <w:rPr>
                <w:rFonts w:cs="AgendaPl RegularCondensed"/>
                <w:color w:val="000000"/>
                <w:sz w:val="20"/>
                <w:szCs w:val="20"/>
              </w:rPr>
              <w:br/>
              <w:t>propozycja w Klubie Nauczyciela.</w:t>
            </w:r>
          </w:p>
        </w:tc>
      </w:tr>
      <w:tr w:rsidR="00822A74" w:rsidRPr="00BD45DD" w:rsidTr="00CE09CE">
        <w:trPr>
          <w:cantSplit/>
          <w:trHeight w:val="80"/>
        </w:trPr>
        <w:tc>
          <w:tcPr>
            <w:tcW w:w="2154" w:type="dxa"/>
            <w:vMerge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79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333513" w:rsidRDefault="00822A74" w:rsidP="000C3C84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333513">
              <w:rPr>
                <w:rFonts w:cs="AgendaPl RegularCondensed"/>
                <w:color w:val="000000"/>
                <w:sz w:val="20"/>
                <w:szCs w:val="20"/>
              </w:rPr>
              <w:t>wyprowadza wzory na</w:t>
            </w:r>
            <w:r w:rsidRPr="000C3C84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33513">
              <w:rPr>
                <w:rFonts w:cs="AgendaPl RegularCondensed"/>
                <w:color w:val="000000"/>
                <w:sz w:val="20"/>
                <w:szCs w:val="20"/>
              </w:rPr>
              <w:t>obliczanie pola trójkąta równobocznego i</w:t>
            </w:r>
            <w:r w:rsidRPr="000C3C84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33513">
              <w:rPr>
                <w:rFonts w:cs="AgendaPl RegularCondensed"/>
                <w:color w:val="000000"/>
                <w:sz w:val="20"/>
                <w:szCs w:val="20"/>
              </w:rPr>
              <w:t>sześciokąta foremnego oraz stosuje je do</w:t>
            </w:r>
            <w:r w:rsidRPr="000C3C84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33513">
              <w:rPr>
                <w:rFonts w:cs="AgendaPl RegularCondensed"/>
                <w:color w:val="000000"/>
                <w:sz w:val="20"/>
                <w:szCs w:val="20"/>
              </w:rPr>
              <w:t>rozwiązywania złożonych zadań.</w:t>
            </w:r>
          </w:p>
        </w:tc>
        <w:tc>
          <w:tcPr>
            <w:tcW w:w="127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822A74" w:rsidRPr="00BD45DD" w:rsidTr="00CE09CE">
        <w:trPr>
          <w:cantSplit/>
          <w:trHeight w:val="80"/>
        </w:trPr>
        <w:tc>
          <w:tcPr>
            <w:tcW w:w="2154" w:type="dxa"/>
            <w:vMerge w:val="restart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4. Inne wielokąty</w:t>
            </w:r>
          </w:p>
        </w:tc>
        <w:tc>
          <w:tcPr>
            <w:tcW w:w="794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1</w:t>
            </w: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333513" w:rsidRDefault="00822A74" w:rsidP="000C3C84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333513">
              <w:rPr>
                <w:rFonts w:cs="AgendaPl RegularCondensed"/>
                <w:color w:val="000000"/>
                <w:sz w:val="20"/>
                <w:szCs w:val="20"/>
              </w:rPr>
              <w:t>rozpoznaje wielokąty wypukłe i</w:t>
            </w:r>
            <w:r w:rsidRPr="000C3C84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33513">
              <w:rPr>
                <w:rFonts w:cs="AgendaPl RegularCondensed"/>
                <w:color w:val="000000"/>
                <w:sz w:val="20"/>
                <w:szCs w:val="20"/>
              </w:rPr>
              <w:t>wklęsłe,</w:t>
            </w:r>
          </w:p>
          <w:p w:rsidR="00822A74" w:rsidRPr="00333513" w:rsidRDefault="00822A74" w:rsidP="000C3C84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333513">
              <w:rPr>
                <w:rFonts w:cs="AgendaPl RegularCondensed"/>
                <w:color w:val="000000"/>
                <w:sz w:val="20"/>
                <w:szCs w:val="20"/>
              </w:rPr>
              <w:t>oblicza pola wielokątów metodą podziału na</w:t>
            </w:r>
            <w:r w:rsidRPr="000C3C84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33513">
              <w:rPr>
                <w:rFonts w:cs="AgendaPl RegularCondensed"/>
                <w:color w:val="000000"/>
                <w:sz w:val="20"/>
                <w:szCs w:val="20"/>
              </w:rPr>
              <w:t>mniejsze wielokąty lub uzupełniania do</w:t>
            </w:r>
            <w:r w:rsidRPr="000C3C84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33513">
              <w:rPr>
                <w:rFonts w:cs="AgendaPl RegularCondensed"/>
                <w:color w:val="000000"/>
                <w:sz w:val="20"/>
                <w:szCs w:val="20"/>
              </w:rPr>
              <w:t>większych wielokątów.</w:t>
            </w:r>
          </w:p>
        </w:tc>
        <w:tc>
          <w:tcPr>
            <w:tcW w:w="1275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822A74" w:rsidRPr="00BD45DD" w:rsidTr="00CE09CE">
        <w:trPr>
          <w:cantSplit/>
          <w:trHeight w:val="61"/>
        </w:trPr>
        <w:tc>
          <w:tcPr>
            <w:tcW w:w="2154" w:type="dxa"/>
            <w:vMerge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79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333513" w:rsidRDefault="00822A74" w:rsidP="000C3C84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333513">
              <w:rPr>
                <w:rFonts w:cs="AgendaPl RegularCondensed"/>
                <w:color w:val="000000"/>
                <w:sz w:val="20"/>
                <w:szCs w:val="20"/>
              </w:rPr>
              <w:t>rozwiązuje złożone zadania z</w:t>
            </w:r>
            <w:r w:rsidRPr="000C3C84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33513">
              <w:rPr>
                <w:rFonts w:cs="AgendaPl RegularCondensed"/>
                <w:color w:val="000000"/>
                <w:sz w:val="20"/>
                <w:szCs w:val="20"/>
              </w:rPr>
              <w:t>wykorzystaniem własności różnych wielokątów wypukłych i</w:t>
            </w:r>
            <w:r w:rsidRPr="000C3C84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33513">
              <w:rPr>
                <w:rFonts w:cs="AgendaPl RegularCondensed"/>
                <w:color w:val="000000"/>
                <w:sz w:val="20"/>
                <w:szCs w:val="20"/>
              </w:rPr>
              <w:t>wklęsłych.</w:t>
            </w:r>
          </w:p>
        </w:tc>
        <w:tc>
          <w:tcPr>
            <w:tcW w:w="127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822A74" w:rsidRPr="00BD45DD" w:rsidTr="00CE09CE">
        <w:trPr>
          <w:cantSplit/>
          <w:trHeight w:val="56"/>
        </w:trPr>
        <w:tc>
          <w:tcPr>
            <w:tcW w:w="2154" w:type="dxa"/>
            <w:vMerge w:val="restart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5. Współliniowość punktów kratowych</w:t>
            </w:r>
          </w:p>
        </w:tc>
        <w:tc>
          <w:tcPr>
            <w:tcW w:w="794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2</w:t>
            </w: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333513" w:rsidRDefault="00822A74" w:rsidP="000C3C84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333513">
              <w:rPr>
                <w:rFonts w:cs="AgendaPl RegularCondensed"/>
                <w:color w:val="000000"/>
                <w:sz w:val="20"/>
                <w:szCs w:val="20"/>
              </w:rPr>
              <w:t>dla danych dwóch punktów kratowych stosuje regułę wyznaczania innych punktów kratowych należących do</w:t>
            </w:r>
            <w:r w:rsidRPr="000C3C84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33513">
              <w:rPr>
                <w:rFonts w:cs="AgendaPl RegularCondensed"/>
                <w:color w:val="000000"/>
                <w:sz w:val="20"/>
                <w:szCs w:val="20"/>
              </w:rPr>
              <w:t>prostej przechodzącej przez te punkty.</w:t>
            </w:r>
          </w:p>
        </w:tc>
        <w:tc>
          <w:tcPr>
            <w:tcW w:w="1275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822A74" w:rsidRPr="00BD45DD" w:rsidTr="00CE09CE">
        <w:trPr>
          <w:cantSplit/>
          <w:trHeight w:val="84"/>
        </w:trPr>
        <w:tc>
          <w:tcPr>
            <w:tcW w:w="2154" w:type="dxa"/>
            <w:vMerge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79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333513" w:rsidRDefault="00822A74" w:rsidP="000C3C84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333513">
              <w:rPr>
                <w:rFonts w:cs="AgendaPl RegularCondensed"/>
                <w:color w:val="000000"/>
                <w:sz w:val="20"/>
                <w:szCs w:val="20"/>
              </w:rPr>
              <w:t>rozpoznaje, kiedy zastosowanie reguły otrzymywania współliniowych punktów kratowych daje sąsiadujące punkty, a kiedy pomiędzy otrzymanymi punktami są jeszcze inne punkty,</w:t>
            </w:r>
          </w:p>
          <w:p w:rsidR="00822A74" w:rsidRPr="00333513" w:rsidRDefault="00822A74" w:rsidP="000C3C84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333513">
              <w:rPr>
                <w:rFonts w:cs="AgendaPl RegularCondensed"/>
                <w:color w:val="000000"/>
                <w:sz w:val="20"/>
                <w:szCs w:val="20"/>
              </w:rPr>
              <w:t>wyznacza współrzędne kolejnych współliniowych punktów kratowych w</w:t>
            </w:r>
            <w:r w:rsidRPr="000C3C84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33513">
              <w:rPr>
                <w:rFonts w:cs="AgendaPl RegularCondensed"/>
                <w:color w:val="000000"/>
                <w:sz w:val="20"/>
                <w:szCs w:val="20"/>
              </w:rPr>
              <w:t>układzie współrzędnych.</w:t>
            </w:r>
          </w:p>
        </w:tc>
        <w:tc>
          <w:tcPr>
            <w:tcW w:w="127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822A74" w:rsidRPr="00BD45DD" w:rsidTr="00CE09CE">
        <w:trPr>
          <w:cantSplit/>
          <w:trHeight w:val="70"/>
        </w:trPr>
        <w:tc>
          <w:tcPr>
            <w:tcW w:w="2154" w:type="dxa"/>
            <w:vMerge w:val="restart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 xml:space="preserve">6. Powtórzenie wiadomości oraz </w:t>
            </w:r>
            <w:r w:rsidRPr="00BD45DD">
              <w:rPr>
                <w:rFonts w:cs="AgendaPl RegularCondensed"/>
                <w:color w:val="000000"/>
                <w:sz w:val="20"/>
                <w:szCs w:val="20"/>
              </w:rPr>
              <w:lastRenderedPageBreak/>
              <w:t>utrwalenie umiejętności dot. własności figur płaskich</w:t>
            </w:r>
          </w:p>
        </w:tc>
        <w:tc>
          <w:tcPr>
            <w:tcW w:w="794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lastRenderedPageBreak/>
              <w:t>1</w:t>
            </w: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333513" w:rsidRDefault="00822A74" w:rsidP="000C3C84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333513">
              <w:rPr>
                <w:rFonts w:cs="AgendaPl RegularCondensed"/>
                <w:color w:val="000000"/>
                <w:sz w:val="20"/>
                <w:szCs w:val="20"/>
              </w:rPr>
              <w:t>stosuje poznane wiadomości i</w:t>
            </w:r>
            <w:r w:rsidRPr="000C3C84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33513">
              <w:rPr>
                <w:rFonts w:cs="AgendaPl RegularCondensed"/>
                <w:color w:val="000000"/>
                <w:sz w:val="20"/>
                <w:szCs w:val="20"/>
              </w:rPr>
              <w:t>umiejętności w</w:t>
            </w:r>
            <w:r w:rsidRPr="000C3C84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33513">
              <w:rPr>
                <w:rFonts w:cs="AgendaPl RegularCondensed"/>
                <w:color w:val="000000"/>
                <w:sz w:val="20"/>
                <w:szCs w:val="20"/>
              </w:rPr>
              <w:t>typowych zadaniach.</w:t>
            </w:r>
          </w:p>
        </w:tc>
        <w:tc>
          <w:tcPr>
            <w:tcW w:w="1275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822A74" w:rsidRPr="00BD45DD" w:rsidTr="00CE09CE">
        <w:trPr>
          <w:cantSplit/>
          <w:trHeight w:val="70"/>
        </w:trPr>
        <w:tc>
          <w:tcPr>
            <w:tcW w:w="2154" w:type="dxa"/>
            <w:vMerge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79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A6277C" w:rsidRDefault="00822A74" w:rsidP="000C3C84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A6277C">
              <w:rPr>
                <w:rFonts w:cs="AgendaPl RegularCondensed"/>
                <w:color w:val="000000"/>
                <w:sz w:val="20"/>
                <w:szCs w:val="20"/>
              </w:rPr>
              <w:t>stosuje poznane wiadomości i</w:t>
            </w:r>
            <w:r w:rsidRPr="000C3C84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A6277C">
              <w:rPr>
                <w:rFonts w:cs="AgendaPl RegularCondensed"/>
                <w:color w:val="000000"/>
                <w:sz w:val="20"/>
                <w:szCs w:val="20"/>
              </w:rPr>
              <w:t>umiejętności w</w:t>
            </w:r>
            <w:r w:rsidRPr="000C3C84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A6277C">
              <w:rPr>
                <w:rFonts w:cs="AgendaPl RegularCondensed"/>
                <w:color w:val="000000"/>
                <w:sz w:val="20"/>
                <w:szCs w:val="20"/>
              </w:rPr>
              <w:t>złożonych zadaniach, problemach.</w:t>
            </w:r>
          </w:p>
        </w:tc>
        <w:tc>
          <w:tcPr>
            <w:tcW w:w="127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822A74" w:rsidRPr="00BD45DD" w:rsidTr="00CE09CE">
        <w:trPr>
          <w:cantSplit/>
          <w:trHeight w:val="57"/>
        </w:trPr>
        <w:tc>
          <w:tcPr>
            <w:tcW w:w="2154" w:type="dxa"/>
            <w:vMerge w:val="restart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lastRenderedPageBreak/>
              <w:t xml:space="preserve">7. Praca klasowa </w:t>
            </w:r>
            <w:r w:rsidRPr="00BD45DD">
              <w:rPr>
                <w:rFonts w:cs="AgendaPl RegularCondensed"/>
                <w:i/>
                <w:iCs/>
                <w:color w:val="000000"/>
                <w:sz w:val="20"/>
                <w:szCs w:val="20"/>
              </w:rPr>
              <w:t>Własności figur płaskich</w:t>
            </w:r>
          </w:p>
        </w:tc>
        <w:tc>
          <w:tcPr>
            <w:tcW w:w="794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1</w:t>
            </w: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A6277C" w:rsidRDefault="00822A74" w:rsidP="000C3C84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0C3C84">
              <w:rPr>
                <w:rFonts w:cs="AgendaPl RegularCondensed"/>
                <w:color w:val="000000"/>
                <w:sz w:val="20"/>
                <w:szCs w:val="20"/>
              </w:rPr>
              <w:t>samodzielnie rozwiązuje zadania z poziomu P (co</w:t>
            </w:r>
            <w:r w:rsidR="000C3C84">
              <w:rPr>
                <w:rFonts w:cs="AgendaPl RegularCondensed"/>
                <w:color w:val="000000"/>
                <w:sz w:val="20"/>
                <w:szCs w:val="20"/>
              </w:rPr>
              <w:t> </w:t>
            </w:r>
            <w:r w:rsidRPr="000C3C84">
              <w:rPr>
                <w:rFonts w:cs="AgendaPl RegularCondensed"/>
                <w:color w:val="000000"/>
                <w:sz w:val="20"/>
                <w:szCs w:val="20"/>
              </w:rPr>
              <w:t>najmniej 60%).</w:t>
            </w:r>
          </w:p>
        </w:tc>
        <w:tc>
          <w:tcPr>
            <w:tcW w:w="1275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ropozycja w Klubie Nauczyciela.</w:t>
            </w:r>
          </w:p>
        </w:tc>
      </w:tr>
      <w:tr w:rsidR="00822A74" w:rsidRPr="00BD45DD" w:rsidTr="00CE09CE">
        <w:trPr>
          <w:cantSplit/>
          <w:trHeight w:val="84"/>
        </w:trPr>
        <w:tc>
          <w:tcPr>
            <w:tcW w:w="2154" w:type="dxa"/>
            <w:vMerge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79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A6277C" w:rsidRDefault="00822A74" w:rsidP="000C3C84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0C3C84">
              <w:rPr>
                <w:rFonts w:cs="AgendaPl RegularCondensed"/>
                <w:color w:val="000000"/>
                <w:sz w:val="20"/>
                <w:szCs w:val="20"/>
              </w:rPr>
              <w:t>samodzielnie rozwiązuje zadania z poziomu P (co</w:t>
            </w:r>
            <w:r w:rsidR="000C3C84">
              <w:rPr>
                <w:rFonts w:cs="AgendaPl RegularCondensed"/>
                <w:color w:val="000000"/>
                <w:sz w:val="20"/>
                <w:szCs w:val="20"/>
              </w:rPr>
              <w:t> </w:t>
            </w:r>
            <w:r w:rsidRPr="000C3C84">
              <w:rPr>
                <w:rFonts w:cs="AgendaPl RegularCondensed"/>
                <w:color w:val="000000"/>
                <w:sz w:val="20"/>
                <w:szCs w:val="20"/>
              </w:rPr>
              <w:t xml:space="preserve">najmniej 85%) </w:t>
            </w:r>
            <w:r w:rsidRPr="00A6277C">
              <w:rPr>
                <w:rFonts w:cs="AgendaPl RegularCondensed"/>
                <w:color w:val="000000"/>
                <w:sz w:val="20"/>
                <w:szCs w:val="20"/>
              </w:rPr>
              <w:t>i</w:t>
            </w:r>
            <w:r w:rsidRPr="000C3C84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A6277C">
              <w:rPr>
                <w:rFonts w:cs="AgendaPl RegularCondensed"/>
                <w:color w:val="000000"/>
                <w:sz w:val="20"/>
                <w:szCs w:val="20"/>
              </w:rPr>
              <w:t>PP (co najmniej 60%).</w:t>
            </w:r>
          </w:p>
        </w:tc>
        <w:tc>
          <w:tcPr>
            <w:tcW w:w="127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822A74" w:rsidRPr="00BD45DD" w:rsidTr="00CE09CE">
        <w:trPr>
          <w:cantSplit/>
          <w:trHeight w:val="84"/>
        </w:trPr>
        <w:tc>
          <w:tcPr>
            <w:tcW w:w="2154" w:type="dxa"/>
            <w:vMerge w:val="restart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8. Omówienie wyników i</w:t>
            </w:r>
            <w:r w:rsidRPr="00BD45DD">
              <w:rPr>
                <w:rFonts w:cs="Cambria Math"/>
                <w:color w:val="000000"/>
                <w:sz w:val="20"/>
                <w:szCs w:val="20"/>
              </w:rPr>
              <w:t> </w:t>
            </w: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oprawa pracy klasowej</w:t>
            </w:r>
          </w:p>
        </w:tc>
        <w:tc>
          <w:tcPr>
            <w:tcW w:w="794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1</w:t>
            </w: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A6277C" w:rsidRDefault="00822A74" w:rsidP="000C3C84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A6277C">
              <w:rPr>
                <w:rFonts w:cs="AgendaPl RegularCondensed"/>
                <w:color w:val="000000"/>
                <w:sz w:val="20"/>
                <w:szCs w:val="20"/>
              </w:rPr>
              <w:t>dostrzega popełnione błędy i</w:t>
            </w:r>
            <w:r w:rsidRPr="000C3C84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A6277C">
              <w:rPr>
                <w:rFonts w:cs="AgendaPl RegularCondensed"/>
                <w:color w:val="000000"/>
                <w:sz w:val="20"/>
                <w:szCs w:val="20"/>
              </w:rPr>
              <w:t>poprawia je z</w:t>
            </w:r>
            <w:r w:rsidRPr="000C3C84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A6277C">
              <w:rPr>
                <w:rFonts w:cs="AgendaPl RegularCondensed"/>
                <w:color w:val="000000"/>
                <w:sz w:val="20"/>
                <w:szCs w:val="20"/>
              </w:rPr>
              <w:t>pomocą nauczyciela.</w:t>
            </w:r>
          </w:p>
        </w:tc>
        <w:tc>
          <w:tcPr>
            <w:tcW w:w="1275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822A74" w:rsidRPr="00BD45DD" w:rsidTr="00CE09CE">
        <w:trPr>
          <w:cantSplit/>
          <w:trHeight w:val="57"/>
        </w:trPr>
        <w:tc>
          <w:tcPr>
            <w:tcW w:w="2154" w:type="dxa"/>
            <w:vMerge/>
            <w:tcBorders>
              <w:top w:val="single" w:sz="4" w:space="0" w:color="000000"/>
              <w:left w:val="single" w:sz="6" w:space="0" w:color="000000"/>
              <w:bottom w:val="single" w:sz="4" w:space="0" w:color="FFFFFF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79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FFFFFF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FFFFFF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FFFFFF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A6277C" w:rsidRDefault="00822A74" w:rsidP="000C3C84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A6277C">
              <w:rPr>
                <w:rFonts w:cs="AgendaPl RegularCondensed"/>
                <w:color w:val="000000"/>
                <w:sz w:val="20"/>
                <w:szCs w:val="20"/>
              </w:rPr>
              <w:t>samodzielnie poprawia popełnione błędy.</w:t>
            </w:r>
          </w:p>
        </w:tc>
        <w:tc>
          <w:tcPr>
            <w:tcW w:w="127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FFFFFF"/>
              <w:right w:val="single" w:sz="6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822A74" w:rsidRPr="00BD45DD" w:rsidTr="00CE09CE">
        <w:trPr>
          <w:cantSplit/>
          <w:trHeight w:val="60"/>
        </w:trPr>
        <w:tc>
          <w:tcPr>
            <w:tcW w:w="9639" w:type="dxa"/>
            <w:gridSpan w:val="5"/>
            <w:tcBorders>
              <w:top w:val="single" w:sz="4" w:space="0" w:color="FFFFFF"/>
              <w:left w:val="single" w:sz="6" w:space="0" w:color="FFFFFF"/>
              <w:bottom w:val="single" w:sz="4" w:space="0" w:color="FFFFFF"/>
              <w:right w:val="single" w:sz="4" w:space="0" w:color="FFFFFF"/>
            </w:tcBorders>
            <w:shd w:val="solid" w:color="0019E5" w:fill="auto"/>
            <w:tcMar>
              <w:top w:w="113" w:type="dxa"/>
              <w:left w:w="113" w:type="dxa"/>
              <w:bottom w:w="113" w:type="dxa"/>
              <w:right w:w="113" w:type="dxa"/>
            </w:tcMar>
            <w:vAlign w:val="center"/>
          </w:tcPr>
          <w:p w:rsidR="00822A74" w:rsidRPr="00BD45DD" w:rsidRDefault="00822A74" w:rsidP="00A6277C">
            <w:pPr>
              <w:tabs>
                <w:tab w:val="left" w:pos="454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hanging="84"/>
              <w:jc w:val="center"/>
              <w:textAlignment w:val="center"/>
              <w:rPr>
                <w:rFonts w:cs="AgendaPl BoldCondensed"/>
                <w:b/>
                <w:bCs/>
                <w:color w:val="FFFFFF"/>
                <w:sz w:val="24"/>
                <w:szCs w:val="24"/>
              </w:rPr>
            </w:pPr>
            <w:r w:rsidRPr="00BD45DD">
              <w:rPr>
                <w:rFonts w:cs="AgendaPl BoldCondensed"/>
                <w:b/>
                <w:bCs/>
                <w:color w:val="FFFFFF"/>
                <w:sz w:val="24"/>
                <w:szCs w:val="24"/>
              </w:rPr>
              <w:t>Rachunek algebraiczny i</w:t>
            </w:r>
            <w:r w:rsidRPr="00BD45DD">
              <w:rPr>
                <w:rFonts w:cs="Cambria Math"/>
                <w:b/>
                <w:bCs/>
                <w:color w:val="FFFFFF"/>
                <w:sz w:val="24"/>
                <w:szCs w:val="24"/>
              </w:rPr>
              <w:t> </w:t>
            </w:r>
            <w:r w:rsidRPr="00BD45DD">
              <w:rPr>
                <w:rFonts w:cs="AgendaPl BoldCondensed"/>
                <w:b/>
                <w:bCs/>
                <w:color w:val="FFFFFF"/>
                <w:sz w:val="24"/>
                <w:szCs w:val="24"/>
              </w:rPr>
              <w:t>równania – 12 h</w:t>
            </w:r>
          </w:p>
        </w:tc>
      </w:tr>
      <w:tr w:rsidR="00822A74" w:rsidRPr="00BD45DD" w:rsidTr="00CE09CE">
        <w:trPr>
          <w:cantSplit/>
          <w:trHeight w:val="86"/>
        </w:trPr>
        <w:tc>
          <w:tcPr>
            <w:tcW w:w="2154" w:type="dxa"/>
            <w:vMerge w:val="restart"/>
            <w:tcBorders>
              <w:top w:val="single" w:sz="4" w:space="0" w:color="FFFFFF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1. Zapisywanie zależności w</w:t>
            </w:r>
            <w:r w:rsidRPr="00BD45DD">
              <w:rPr>
                <w:rFonts w:cs="Cambria Math"/>
                <w:color w:val="000000"/>
                <w:sz w:val="20"/>
                <w:szCs w:val="20"/>
              </w:rPr>
              <w:t> </w:t>
            </w: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ostaci wyrażeń algebraicznych</w:t>
            </w:r>
          </w:p>
        </w:tc>
        <w:tc>
          <w:tcPr>
            <w:tcW w:w="794" w:type="dxa"/>
            <w:vMerge w:val="restart"/>
            <w:tcBorders>
              <w:top w:val="single" w:sz="4" w:space="0" w:color="FFFFFF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1</w:t>
            </w:r>
          </w:p>
        </w:tc>
        <w:tc>
          <w:tcPr>
            <w:tcW w:w="1077" w:type="dxa"/>
            <w:tcBorders>
              <w:top w:val="single" w:sz="4" w:space="0" w:color="FFFFFF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</w:t>
            </w:r>
          </w:p>
        </w:tc>
        <w:tc>
          <w:tcPr>
            <w:tcW w:w="4339" w:type="dxa"/>
            <w:tcBorders>
              <w:top w:val="single" w:sz="4" w:space="0" w:color="FFFFFF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3D0F9F" w:rsidRDefault="00822A74" w:rsidP="007A3433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zapisuje wyniki prostych działań w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postaci wyrażeń algebraicznych jednej lub kilku zmiennych,</w:t>
            </w:r>
          </w:p>
          <w:p w:rsidR="00822A74" w:rsidRPr="003D0F9F" w:rsidRDefault="00822A74" w:rsidP="007A3433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zapisuje zależności przedstawione słownie w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postaci wyrażeń algebraicznych jednej lub kilku zmiennych,</w:t>
            </w:r>
          </w:p>
          <w:p w:rsidR="00822A74" w:rsidRPr="003D0F9F" w:rsidRDefault="00822A74" w:rsidP="007A3433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zapisuje rozwiązania prostych zadań tekstowych w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postaci wyrażeń algebraicznych,</w:t>
            </w:r>
          </w:p>
          <w:p w:rsidR="00822A74" w:rsidRPr="003D0F9F" w:rsidRDefault="00822A74" w:rsidP="007A3433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oblicza wartość liczbową wyrażeń algebraicznych.</w:t>
            </w:r>
          </w:p>
        </w:tc>
        <w:tc>
          <w:tcPr>
            <w:tcW w:w="1275" w:type="dxa"/>
            <w:vMerge w:val="restart"/>
            <w:tcBorders>
              <w:top w:val="single" w:sz="4" w:space="0" w:color="FFFFFF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  <w:vAlign w:val="bottom"/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822A74" w:rsidRPr="00BD45DD" w:rsidTr="00CE09CE">
        <w:trPr>
          <w:cantSplit/>
          <w:trHeight w:val="54"/>
        </w:trPr>
        <w:tc>
          <w:tcPr>
            <w:tcW w:w="2154" w:type="dxa"/>
            <w:vMerge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79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3D0F9F" w:rsidRDefault="00822A74" w:rsidP="007A3433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zapisuje wyniki złożonych działań w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postaci wyrażeń algebraicznych jednej lub kilku zmiennych,</w:t>
            </w:r>
          </w:p>
          <w:p w:rsidR="00822A74" w:rsidRPr="003D0F9F" w:rsidRDefault="00822A74" w:rsidP="007A3433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zapisuje rozwiązania złożonych zadań tekstowych w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postaci wyrażeń algebraicznych.</w:t>
            </w:r>
          </w:p>
        </w:tc>
        <w:tc>
          <w:tcPr>
            <w:tcW w:w="127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822A74" w:rsidRPr="00BD45DD" w:rsidTr="00CE09CE">
        <w:trPr>
          <w:cantSplit/>
          <w:trHeight w:val="93"/>
        </w:trPr>
        <w:tc>
          <w:tcPr>
            <w:tcW w:w="2154" w:type="dxa"/>
            <w:vMerge w:val="restart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2. Mnożenie sumy algebraicznej przez jednomian</w:t>
            </w:r>
          </w:p>
        </w:tc>
        <w:tc>
          <w:tcPr>
            <w:tcW w:w="794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1</w:t>
            </w: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3D0F9F" w:rsidRDefault="00822A74" w:rsidP="007A3433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mnoży sumy algebraiczne przez jednomian i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dodaje wyrażenia powstałe z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mnożenia sum algebraicznych przez jednomian – proste przykłady,</w:t>
            </w:r>
          </w:p>
          <w:p w:rsidR="00822A74" w:rsidRPr="003D0F9F" w:rsidRDefault="00822A74" w:rsidP="007A3433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doprowadza wyrażenia algebraiczne do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najprostszej postaci – proste przykłady.</w:t>
            </w:r>
          </w:p>
        </w:tc>
        <w:tc>
          <w:tcPr>
            <w:tcW w:w="1275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  <w:vAlign w:val="bottom"/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822A74" w:rsidRPr="00BD45DD" w:rsidTr="00CE09CE">
        <w:trPr>
          <w:cantSplit/>
          <w:trHeight w:val="47"/>
        </w:trPr>
        <w:tc>
          <w:tcPr>
            <w:tcW w:w="2154" w:type="dxa"/>
            <w:vMerge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79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3D0F9F" w:rsidRDefault="00822A74" w:rsidP="007A3433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rozwiązuje złożone zadania z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zastosowaniem mnożenia sumy algebraicznej przez jednomian.</w:t>
            </w:r>
          </w:p>
        </w:tc>
        <w:tc>
          <w:tcPr>
            <w:tcW w:w="127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822A74" w:rsidRPr="00BD45DD" w:rsidTr="00CE09CE">
        <w:trPr>
          <w:cantSplit/>
          <w:trHeight w:val="61"/>
        </w:trPr>
        <w:tc>
          <w:tcPr>
            <w:tcW w:w="2154" w:type="dxa"/>
            <w:vMerge w:val="restart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lastRenderedPageBreak/>
              <w:t>3. Mnożenie sum algebraicznych</w:t>
            </w:r>
          </w:p>
        </w:tc>
        <w:tc>
          <w:tcPr>
            <w:tcW w:w="794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2</w:t>
            </w: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3D0F9F" w:rsidRDefault="00822A74" w:rsidP="007A3433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mnoży dwumian przez dwumian, dokonując redukcji wyrazów podobnych – proste przykłady.</w:t>
            </w:r>
          </w:p>
        </w:tc>
        <w:tc>
          <w:tcPr>
            <w:tcW w:w="1275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 xml:space="preserve">Po tym temacie wskazana jest kartkówka nr 4; </w:t>
            </w:r>
            <w:r w:rsidRPr="00BD45DD">
              <w:rPr>
                <w:rFonts w:cs="AgendaPl RegularCondensed"/>
                <w:color w:val="000000"/>
                <w:sz w:val="20"/>
                <w:szCs w:val="20"/>
              </w:rPr>
              <w:br/>
              <w:t>propozycja w Klubie Nauczyciela.</w:t>
            </w:r>
          </w:p>
        </w:tc>
      </w:tr>
      <w:tr w:rsidR="00822A74" w:rsidRPr="00BD45DD" w:rsidTr="00CE09CE">
        <w:trPr>
          <w:cantSplit/>
          <w:trHeight w:val="80"/>
        </w:trPr>
        <w:tc>
          <w:tcPr>
            <w:tcW w:w="2154" w:type="dxa"/>
            <w:vMerge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79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3D0F9F" w:rsidRDefault="00822A74" w:rsidP="007A3433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podnosi dwumian do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kwadratu,</w:t>
            </w:r>
          </w:p>
          <w:p w:rsidR="00822A74" w:rsidRPr="003D0F9F" w:rsidRDefault="00822A74" w:rsidP="007A3433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rozwiązuje złożone zadania z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zastosowaniem mnożenia dwóch dwumianów, np. zadania na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dowodzenie.</w:t>
            </w:r>
          </w:p>
        </w:tc>
        <w:tc>
          <w:tcPr>
            <w:tcW w:w="127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822A74" w:rsidRPr="00BD45DD" w:rsidTr="00CE09CE">
        <w:trPr>
          <w:cantSplit/>
          <w:trHeight w:val="66"/>
        </w:trPr>
        <w:tc>
          <w:tcPr>
            <w:tcW w:w="2154" w:type="dxa"/>
            <w:vMerge w:val="restart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4. Rozwiązywanie równań pierwszego stopnia z</w:t>
            </w:r>
            <w:r w:rsidRPr="00BD45DD">
              <w:rPr>
                <w:rFonts w:cs="Cambria Math"/>
                <w:color w:val="000000"/>
                <w:sz w:val="20"/>
                <w:szCs w:val="20"/>
              </w:rPr>
              <w:t> </w:t>
            </w: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jedną niewiadomą</w:t>
            </w:r>
          </w:p>
        </w:tc>
        <w:tc>
          <w:tcPr>
            <w:tcW w:w="794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2</w:t>
            </w: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3D0F9F" w:rsidRDefault="00822A74" w:rsidP="007A3433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sprawdza, czy liczba spełnia proste równanie,</w:t>
            </w:r>
          </w:p>
          <w:p w:rsidR="00822A74" w:rsidRPr="003D0F9F" w:rsidRDefault="00822A74" w:rsidP="007A3433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rozwiązuje proste równania pierwszego stopnia z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jedną niewiadomą metodą równań równoważnych,</w:t>
            </w:r>
          </w:p>
          <w:p w:rsidR="00822A74" w:rsidRPr="003D0F9F" w:rsidRDefault="00822A74" w:rsidP="007A3433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rozwiązuje równania, które po prostych przekształceniach wyrażeń algebraicznych sprowadzają się do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równań pierwszego stopnia z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jedną niewiadomą.</w:t>
            </w:r>
          </w:p>
        </w:tc>
        <w:tc>
          <w:tcPr>
            <w:tcW w:w="1275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822A74" w:rsidRPr="00BD45DD" w:rsidTr="00CE09CE">
        <w:trPr>
          <w:cantSplit/>
          <w:trHeight w:val="75"/>
        </w:trPr>
        <w:tc>
          <w:tcPr>
            <w:tcW w:w="2154" w:type="dxa"/>
            <w:vMerge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79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3D0F9F" w:rsidRDefault="00822A74" w:rsidP="007A3433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sprawdza, czy liczba spełnia złożone równanie,</w:t>
            </w:r>
          </w:p>
          <w:p w:rsidR="00822A74" w:rsidRPr="003D0F9F" w:rsidRDefault="00822A74" w:rsidP="007A3433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rozwiązuje równania pierwszego stopnia z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jedną niewiadomą, które mają jedno rozwiązanie, nieskończenie wiele rozwiązań, nie mają rozwiązania,</w:t>
            </w:r>
          </w:p>
          <w:p w:rsidR="00822A74" w:rsidRPr="003D0F9F" w:rsidRDefault="00822A74" w:rsidP="007A3433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rozwiązuje równania, które wymagają wielu przekształceń, aby je doprowadzić do równań pierwszego stopnia z jedną niewiadomą.</w:t>
            </w:r>
          </w:p>
        </w:tc>
        <w:tc>
          <w:tcPr>
            <w:tcW w:w="127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822A74" w:rsidRPr="00BD45DD" w:rsidTr="00CE09CE">
        <w:trPr>
          <w:cantSplit/>
          <w:trHeight w:val="63"/>
        </w:trPr>
        <w:tc>
          <w:tcPr>
            <w:tcW w:w="2154" w:type="dxa"/>
            <w:vMerge w:val="restart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5. Przekształcanie wzorów</w:t>
            </w:r>
          </w:p>
        </w:tc>
        <w:tc>
          <w:tcPr>
            <w:tcW w:w="794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1</w:t>
            </w: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3D0F9F" w:rsidRDefault="00822A74" w:rsidP="007A3433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przekształca proste wzory, aby wyznaczyć zadaną wielkość we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wzorach geometrycznych (np. na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pola figur) i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fizycznych (np. dotyczących prędkości, drogi i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czasu).</w:t>
            </w:r>
          </w:p>
        </w:tc>
        <w:tc>
          <w:tcPr>
            <w:tcW w:w="1275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822A74" w:rsidRPr="00BD45DD" w:rsidTr="00CE09CE">
        <w:trPr>
          <w:cantSplit/>
          <w:trHeight w:val="78"/>
        </w:trPr>
        <w:tc>
          <w:tcPr>
            <w:tcW w:w="2154" w:type="dxa"/>
            <w:vMerge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79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3D0F9F" w:rsidRDefault="00822A74" w:rsidP="007A3433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przekształca wzory o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złożonej strukturze, aby wyznaczyć zadaną wielkość,</w:t>
            </w:r>
          </w:p>
          <w:p w:rsidR="00822A74" w:rsidRPr="003D0F9F" w:rsidRDefault="00822A74" w:rsidP="007A3433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określa warunki, jakie muszą spełniać wielkości występujące we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wzorach.</w:t>
            </w:r>
          </w:p>
        </w:tc>
        <w:tc>
          <w:tcPr>
            <w:tcW w:w="127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822A74" w:rsidRPr="00BD45DD" w:rsidTr="00CE09CE">
        <w:trPr>
          <w:cantSplit/>
          <w:trHeight w:val="70"/>
        </w:trPr>
        <w:tc>
          <w:tcPr>
            <w:tcW w:w="2154" w:type="dxa"/>
            <w:vMerge w:val="restart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6. Zadania tekstowe z</w:t>
            </w:r>
            <w:r w:rsidRPr="00BD45DD">
              <w:rPr>
                <w:rFonts w:cs="Cambria Math"/>
                <w:color w:val="000000"/>
                <w:sz w:val="20"/>
                <w:szCs w:val="20"/>
              </w:rPr>
              <w:t> </w:t>
            </w: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zastosowaniem równań</w:t>
            </w:r>
          </w:p>
        </w:tc>
        <w:tc>
          <w:tcPr>
            <w:tcW w:w="794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2</w:t>
            </w: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3D0F9F" w:rsidRDefault="00822A74" w:rsidP="007A3433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rozwiązuje proste zadania tekstowe za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pomocą równań pierwszego stopnia z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jedną niewiadomą, np. z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obliczeniami procentowymi.</w:t>
            </w:r>
          </w:p>
        </w:tc>
        <w:tc>
          <w:tcPr>
            <w:tcW w:w="1275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 xml:space="preserve">Po pierwszej godzinie wskazana </w:t>
            </w:r>
            <w:r w:rsidRPr="00BD45DD">
              <w:rPr>
                <w:rFonts w:cs="AgendaPl RegularCondensed"/>
                <w:color w:val="000000"/>
                <w:sz w:val="20"/>
                <w:szCs w:val="20"/>
              </w:rPr>
              <w:lastRenderedPageBreak/>
              <w:t>jest kartkówka nr 5; propozycja w Klubie Nauczyciela.</w:t>
            </w:r>
          </w:p>
        </w:tc>
      </w:tr>
      <w:tr w:rsidR="00822A74" w:rsidRPr="00BD45DD" w:rsidTr="00CE09CE">
        <w:trPr>
          <w:cantSplit/>
          <w:trHeight w:val="70"/>
        </w:trPr>
        <w:tc>
          <w:tcPr>
            <w:tcW w:w="2154" w:type="dxa"/>
            <w:vMerge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79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3D0F9F" w:rsidRDefault="00822A74" w:rsidP="007A3433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rozwiązuje złożone zadania tekstowe za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pomocą równań pierwszego stopnia z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jedną niewiadomą, np. z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obliczeniami dotyczącymi punktów procentowych.</w:t>
            </w:r>
          </w:p>
        </w:tc>
        <w:tc>
          <w:tcPr>
            <w:tcW w:w="127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822A74" w:rsidRPr="00BD45DD" w:rsidTr="00CE09CE">
        <w:trPr>
          <w:cantSplit/>
          <w:trHeight w:val="70"/>
        </w:trPr>
        <w:tc>
          <w:tcPr>
            <w:tcW w:w="2154" w:type="dxa"/>
            <w:vMerge w:val="restart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lastRenderedPageBreak/>
              <w:t>7. Powtórzenie wiadomości oraz utrwalenie umiejętności dot. rachunku algebraicznego i</w:t>
            </w:r>
            <w:r w:rsidRPr="00BD45DD">
              <w:rPr>
                <w:rFonts w:cs="Cambria Math"/>
                <w:color w:val="000000"/>
                <w:sz w:val="20"/>
                <w:szCs w:val="20"/>
              </w:rPr>
              <w:t> </w:t>
            </w: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równań</w:t>
            </w:r>
          </w:p>
        </w:tc>
        <w:tc>
          <w:tcPr>
            <w:tcW w:w="794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1</w:t>
            </w: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3D0F9F" w:rsidRDefault="00822A74" w:rsidP="007A3433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stosuje poznane wiadomości i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umiejętności w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typowych zadaniach.</w:t>
            </w:r>
          </w:p>
        </w:tc>
        <w:tc>
          <w:tcPr>
            <w:tcW w:w="1275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  <w:vAlign w:val="bottom"/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822A74" w:rsidRPr="00BD45DD" w:rsidTr="00CE09CE">
        <w:trPr>
          <w:cantSplit/>
          <w:trHeight w:val="70"/>
        </w:trPr>
        <w:tc>
          <w:tcPr>
            <w:tcW w:w="2154" w:type="dxa"/>
            <w:vMerge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79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3D0F9F" w:rsidRDefault="00822A74" w:rsidP="007A3433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stosuje poznane wiadomości i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umiejętności w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złożonych zadaniach, problemach.</w:t>
            </w:r>
          </w:p>
        </w:tc>
        <w:tc>
          <w:tcPr>
            <w:tcW w:w="127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822A74" w:rsidRPr="00BD45DD" w:rsidTr="00CE09CE">
        <w:trPr>
          <w:cantSplit/>
          <w:trHeight w:val="57"/>
        </w:trPr>
        <w:tc>
          <w:tcPr>
            <w:tcW w:w="2154" w:type="dxa"/>
            <w:vMerge w:val="restart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 xml:space="preserve">8. Praca klasowa </w:t>
            </w:r>
            <w:r w:rsidRPr="00BD45DD">
              <w:rPr>
                <w:rFonts w:cs="AgendaPl RegularCondensed"/>
                <w:i/>
                <w:iCs/>
                <w:color w:val="000000"/>
                <w:sz w:val="20"/>
                <w:szCs w:val="20"/>
              </w:rPr>
              <w:t>Rachunek algebraiczny i</w:t>
            </w:r>
            <w:r w:rsidRPr="00BD45DD">
              <w:rPr>
                <w:rFonts w:cs="Cambria Math"/>
                <w:i/>
                <w:iCs/>
                <w:color w:val="000000"/>
                <w:sz w:val="20"/>
                <w:szCs w:val="20"/>
              </w:rPr>
              <w:t> </w:t>
            </w:r>
            <w:r w:rsidRPr="00BD45DD">
              <w:rPr>
                <w:rFonts w:cs="AgendaPl RegularCondensed"/>
                <w:i/>
                <w:iCs/>
                <w:color w:val="000000"/>
                <w:sz w:val="20"/>
                <w:szCs w:val="20"/>
              </w:rPr>
              <w:t>równania</w:t>
            </w:r>
          </w:p>
        </w:tc>
        <w:tc>
          <w:tcPr>
            <w:tcW w:w="794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1</w:t>
            </w: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3D0F9F" w:rsidRDefault="00822A74" w:rsidP="007A3433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samodzielnie rozwiązuje zadania z poziomu P (co</w:t>
            </w:r>
            <w:r w:rsidR="007A3433">
              <w:rPr>
                <w:rFonts w:cs="AgendaPl RegularCondensed"/>
                <w:color w:val="000000"/>
                <w:sz w:val="20"/>
                <w:szCs w:val="20"/>
              </w:rPr>
              <w:t> 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najmniej 60%).</w:t>
            </w:r>
          </w:p>
        </w:tc>
        <w:tc>
          <w:tcPr>
            <w:tcW w:w="1275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ropozycja w Klubie Nauczyciela.</w:t>
            </w:r>
          </w:p>
        </w:tc>
      </w:tr>
      <w:tr w:rsidR="00822A74" w:rsidRPr="00BD45DD" w:rsidTr="00CE09CE">
        <w:trPr>
          <w:cantSplit/>
          <w:trHeight w:val="84"/>
        </w:trPr>
        <w:tc>
          <w:tcPr>
            <w:tcW w:w="2154" w:type="dxa"/>
            <w:vMerge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79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3D0F9F" w:rsidRDefault="00822A74" w:rsidP="007A3433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samodzielnie rozwiązuje zadania z poziomu P (co</w:t>
            </w:r>
            <w:r w:rsidR="007A3433">
              <w:rPr>
                <w:rFonts w:cs="AgendaPl RegularCondensed"/>
                <w:color w:val="000000"/>
                <w:sz w:val="20"/>
                <w:szCs w:val="20"/>
              </w:rPr>
              <w:t> 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 xml:space="preserve">najmniej 85%) </w:t>
            </w: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i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PP (co najmniej 60%).</w:t>
            </w:r>
          </w:p>
        </w:tc>
        <w:tc>
          <w:tcPr>
            <w:tcW w:w="127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822A74" w:rsidRPr="00BD45DD" w:rsidTr="00CE09CE">
        <w:trPr>
          <w:cantSplit/>
          <w:trHeight w:val="84"/>
        </w:trPr>
        <w:tc>
          <w:tcPr>
            <w:tcW w:w="2154" w:type="dxa"/>
            <w:vMerge w:val="restart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9. Omówienie wyników i</w:t>
            </w:r>
            <w:r w:rsidRPr="00BD45DD">
              <w:rPr>
                <w:rFonts w:cs="Cambria Math"/>
                <w:color w:val="000000"/>
                <w:sz w:val="20"/>
                <w:szCs w:val="20"/>
              </w:rPr>
              <w:t> </w:t>
            </w: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oprawa pracy klasowej</w:t>
            </w:r>
          </w:p>
        </w:tc>
        <w:tc>
          <w:tcPr>
            <w:tcW w:w="794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1</w:t>
            </w: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3D0F9F" w:rsidRDefault="00822A74" w:rsidP="007A3433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dostrzega popełnione błędy i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poprawia je z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pomocą nauczyciela.</w:t>
            </w:r>
          </w:p>
        </w:tc>
        <w:tc>
          <w:tcPr>
            <w:tcW w:w="1275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822A74" w:rsidRPr="00BD45DD" w:rsidTr="00CE09CE">
        <w:trPr>
          <w:cantSplit/>
          <w:trHeight w:val="57"/>
        </w:trPr>
        <w:tc>
          <w:tcPr>
            <w:tcW w:w="2154" w:type="dxa"/>
            <w:vMerge/>
            <w:tcBorders>
              <w:top w:val="single" w:sz="4" w:space="0" w:color="000000"/>
              <w:left w:val="single" w:sz="6" w:space="0" w:color="000000"/>
              <w:bottom w:val="single" w:sz="4" w:space="0" w:color="FFFFFF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79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FFFFFF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FFFFFF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FFFFFF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3D0F9F" w:rsidRDefault="00822A74" w:rsidP="007A3433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samodzielnie poprawia popełnione błędy.</w:t>
            </w:r>
          </w:p>
        </w:tc>
        <w:tc>
          <w:tcPr>
            <w:tcW w:w="127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FFFFFF"/>
              <w:right w:val="single" w:sz="6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822A74" w:rsidRPr="00BD45DD" w:rsidTr="00CE09CE">
        <w:trPr>
          <w:cantSplit/>
          <w:trHeight w:val="60"/>
        </w:trPr>
        <w:tc>
          <w:tcPr>
            <w:tcW w:w="9639" w:type="dxa"/>
            <w:gridSpan w:val="5"/>
            <w:tcBorders>
              <w:top w:val="single" w:sz="4" w:space="0" w:color="FFFFFF"/>
              <w:left w:val="single" w:sz="6" w:space="0" w:color="FFFFFF"/>
              <w:bottom w:val="single" w:sz="4" w:space="0" w:color="FFFFFF"/>
              <w:right w:val="single" w:sz="4" w:space="0" w:color="FFFFFF"/>
            </w:tcBorders>
            <w:shd w:val="solid" w:color="0019E5" w:fill="auto"/>
            <w:tcMar>
              <w:top w:w="113" w:type="dxa"/>
              <w:left w:w="113" w:type="dxa"/>
              <w:bottom w:w="113" w:type="dxa"/>
              <w:right w:w="113" w:type="dxa"/>
            </w:tcMar>
            <w:vAlign w:val="center"/>
          </w:tcPr>
          <w:p w:rsidR="00822A74" w:rsidRPr="00FB142D" w:rsidRDefault="00822A74" w:rsidP="00FB142D">
            <w:pPr>
              <w:tabs>
                <w:tab w:val="left" w:pos="454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hanging="84"/>
              <w:jc w:val="center"/>
              <w:textAlignment w:val="center"/>
              <w:rPr>
                <w:rFonts w:cs="AgendaPl BoldCondensed"/>
                <w:b/>
                <w:bCs/>
                <w:color w:val="FFFFFF"/>
                <w:sz w:val="24"/>
                <w:szCs w:val="24"/>
              </w:rPr>
            </w:pPr>
            <w:r w:rsidRPr="00FB142D">
              <w:rPr>
                <w:rFonts w:cs="AgendaPl BoldCondensed"/>
                <w:b/>
                <w:bCs/>
                <w:color w:val="FFFFFF"/>
                <w:sz w:val="24"/>
                <w:szCs w:val="24"/>
              </w:rPr>
              <w:t>Bryły – 16 h</w:t>
            </w:r>
          </w:p>
        </w:tc>
      </w:tr>
      <w:tr w:rsidR="00822A74" w:rsidRPr="00BD45DD" w:rsidTr="00CE09CE">
        <w:trPr>
          <w:cantSplit/>
          <w:trHeight w:val="77"/>
        </w:trPr>
        <w:tc>
          <w:tcPr>
            <w:tcW w:w="2154" w:type="dxa"/>
            <w:vMerge w:val="restart"/>
            <w:tcBorders>
              <w:top w:val="single" w:sz="4" w:space="0" w:color="FFFFFF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1. Graniastosłupy</w:t>
            </w:r>
          </w:p>
        </w:tc>
        <w:tc>
          <w:tcPr>
            <w:tcW w:w="794" w:type="dxa"/>
            <w:vMerge w:val="restart"/>
            <w:tcBorders>
              <w:top w:val="single" w:sz="4" w:space="0" w:color="FFFFFF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1</w:t>
            </w:r>
          </w:p>
        </w:tc>
        <w:tc>
          <w:tcPr>
            <w:tcW w:w="1077" w:type="dxa"/>
            <w:tcBorders>
              <w:top w:val="single" w:sz="4" w:space="0" w:color="FFFFFF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</w:t>
            </w:r>
          </w:p>
        </w:tc>
        <w:tc>
          <w:tcPr>
            <w:tcW w:w="4339" w:type="dxa"/>
            <w:tcBorders>
              <w:top w:val="single" w:sz="4" w:space="0" w:color="FFFFFF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3D0F9F" w:rsidRDefault="00822A74" w:rsidP="007A3433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rozpoznaje graniastosłupy proste, prawidłowe, pochyłe i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podaje ich nazwy,</w:t>
            </w:r>
          </w:p>
          <w:p w:rsidR="00822A74" w:rsidRPr="003D0F9F" w:rsidRDefault="00822A74" w:rsidP="007A3433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 xml:space="preserve">wskazuje podstawowe elementy </w:t>
            </w:r>
            <w:r w:rsidR="003D0F9F">
              <w:rPr>
                <w:rFonts w:cs="AgendaPl RegularCondensed"/>
                <w:color w:val="000000"/>
                <w:sz w:val="20"/>
                <w:szCs w:val="20"/>
              </w:rPr>
              <w:t>g</w:t>
            </w: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raniastosłupów (np. krawędzie, wysokość, przekątne),</w:t>
            </w:r>
          </w:p>
          <w:p w:rsidR="00822A74" w:rsidRPr="003D0F9F" w:rsidRDefault="00822A74" w:rsidP="007A3433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stosuje wzór na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długość przekątnej sześcianu.</w:t>
            </w:r>
          </w:p>
        </w:tc>
        <w:tc>
          <w:tcPr>
            <w:tcW w:w="1275" w:type="dxa"/>
            <w:vMerge w:val="restart"/>
            <w:tcBorders>
              <w:top w:val="single" w:sz="4" w:space="0" w:color="FFFFFF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822A74" w:rsidRPr="00BD45DD" w:rsidTr="00CE09CE">
        <w:trPr>
          <w:cantSplit/>
          <w:trHeight w:val="64"/>
        </w:trPr>
        <w:tc>
          <w:tcPr>
            <w:tcW w:w="2154" w:type="dxa"/>
            <w:vMerge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79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3D0F9F" w:rsidRDefault="00822A74" w:rsidP="007A3433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wyprowadza i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stosuje w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złożonych zadaniach wzór na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długość przekątnej sześcianu,</w:t>
            </w:r>
          </w:p>
          <w:p w:rsidR="00822A74" w:rsidRPr="003D0F9F" w:rsidRDefault="00822A74" w:rsidP="007A3433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wyróżnia przekroje graniastosłupów i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rozwiązuje zada</w:t>
            </w:r>
            <w:r w:rsidR="00AD1748">
              <w:rPr>
                <w:rFonts w:cs="AgendaPl RegularCondensed"/>
                <w:color w:val="000000"/>
                <w:sz w:val="20"/>
                <w:szCs w:val="20"/>
              </w:rPr>
              <w:t>nia dotyczące tych przekrojów z </w:t>
            </w: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 xml:space="preserve">zastosowaniem twierdzenia Pitagorasa. </w:t>
            </w:r>
          </w:p>
        </w:tc>
        <w:tc>
          <w:tcPr>
            <w:tcW w:w="127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822A74" w:rsidRPr="00BD45DD" w:rsidTr="00CE09CE">
        <w:trPr>
          <w:cantSplit/>
          <w:trHeight w:val="70"/>
        </w:trPr>
        <w:tc>
          <w:tcPr>
            <w:tcW w:w="2154" w:type="dxa"/>
            <w:vMerge w:val="restart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lastRenderedPageBreak/>
              <w:t>2. Pole powierzchni i</w:t>
            </w:r>
            <w:r w:rsidRPr="00BD45DD">
              <w:rPr>
                <w:rFonts w:cs="Cambria Math"/>
                <w:color w:val="000000"/>
                <w:sz w:val="20"/>
                <w:szCs w:val="20"/>
              </w:rPr>
              <w:t> </w:t>
            </w: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objętość graniastosłupa</w:t>
            </w:r>
          </w:p>
        </w:tc>
        <w:tc>
          <w:tcPr>
            <w:tcW w:w="794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2</w:t>
            </w: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3D0F9F" w:rsidRDefault="00822A74" w:rsidP="007A3433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oblicza pola powierzchni i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 xml:space="preserve">objętości </w:t>
            </w:r>
            <w:r w:rsidR="004168F0">
              <w:rPr>
                <w:rFonts w:cs="AgendaPl RegularCondensed"/>
                <w:color w:val="000000"/>
                <w:sz w:val="20"/>
                <w:szCs w:val="20"/>
              </w:rPr>
              <w:t>g</w:t>
            </w: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raniastosłupów prostych, prawidłowych – proste przypadki,</w:t>
            </w:r>
          </w:p>
          <w:p w:rsidR="00822A74" w:rsidRPr="003D0F9F" w:rsidRDefault="00822A74" w:rsidP="007A3433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rozwiązuje proste zadania o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tematyce praktycznej z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zastosowaniem obliczania pola powierzchni i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objętości graniastosłupa.</w:t>
            </w:r>
          </w:p>
        </w:tc>
        <w:tc>
          <w:tcPr>
            <w:tcW w:w="1275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 xml:space="preserve">Po tym temacie wskazana jest kartkówka nr 6; </w:t>
            </w:r>
            <w:r w:rsidRPr="00BD45DD">
              <w:rPr>
                <w:rFonts w:cs="AgendaPl RegularCondensed"/>
                <w:color w:val="000000"/>
                <w:sz w:val="20"/>
                <w:szCs w:val="20"/>
              </w:rPr>
              <w:br/>
              <w:t>propozycja w Klubie Nauczyciela.</w:t>
            </w:r>
          </w:p>
        </w:tc>
      </w:tr>
      <w:tr w:rsidR="00822A74" w:rsidRPr="00BD45DD" w:rsidTr="00CE09CE">
        <w:trPr>
          <w:cantSplit/>
          <w:trHeight w:val="70"/>
        </w:trPr>
        <w:tc>
          <w:tcPr>
            <w:tcW w:w="2154" w:type="dxa"/>
            <w:vMerge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79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3D0F9F" w:rsidRDefault="00822A74" w:rsidP="007A3433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oblicza pola powierzchni i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objętości graniastosłupów prostych, prawidłowych – złożone przypadki,</w:t>
            </w:r>
          </w:p>
          <w:p w:rsidR="00822A74" w:rsidRPr="003D0F9F" w:rsidRDefault="00822A74" w:rsidP="007A3433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rozwiązuje złożone zadania o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tematyce praktycznej z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zastosowaniem obliczania pola powierzchni i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objętości graniastosłupa.</w:t>
            </w:r>
          </w:p>
        </w:tc>
        <w:tc>
          <w:tcPr>
            <w:tcW w:w="127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822A74" w:rsidRPr="00BD45DD" w:rsidTr="00CE09CE">
        <w:trPr>
          <w:cantSplit/>
          <w:trHeight w:val="105"/>
        </w:trPr>
        <w:tc>
          <w:tcPr>
            <w:tcW w:w="2154" w:type="dxa"/>
            <w:vMerge w:val="restart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3. Ostrosłupy</w:t>
            </w:r>
          </w:p>
        </w:tc>
        <w:tc>
          <w:tcPr>
            <w:tcW w:w="794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2</w:t>
            </w: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3D0F9F" w:rsidRDefault="00822A74" w:rsidP="007A3433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wśród różnych brył wyróżnia ostrosłupy i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 xml:space="preserve">podaje ich nazwy, </w:t>
            </w:r>
          </w:p>
          <w:p w:rsidR="00822A74" w:rsidRPr="003D0F9F" w:rsidRDefault="00822A74" w:rsidP="007A3433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podaje przykłady ostrosłupów np. w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architektu</w:t>
            </w:r>
            <w:r w:rsidR="00563446">
              <w:rPr>
                <w:rFonts w:cs="AgendaPl RegularCondensed"/>
                <w:color w:val="000000"/>
                <w:sz w:val="20"/>
                <w:szCs w:val="20"/>
              </w:rPr>
              <w:t>-</w:t>
            </w: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rze, otoczeniu,</w:t>
            </w:r>
          </w:p>
          <w:p w:rsidR="00822A74" w:rsidRPr="007A3433" w:rsidRDefault="00822A74" w:rsidP="007A3433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wskazuje elementy ostrosłupów (np. krawędzie podstawy, krawędzie boczne, wysokość bryły, wysokości ścian bocznych),</w:t>
            </w:r>
          </w:p>
          <w:p w:rsidR="00822A74" w:rsidRPr="003D0F9F" w:rsidRDefault="00822A74" w:rsidP="007A3433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rozpoznaje siatki ostrosłupów.</w:t>
            </w:r>
          </w:p>
        </w:tc>
        <w:tc>
          <w:tcPr>
            <w:tcW w:w="1275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  <w:vAlign w:val="bottom"/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822A74" w:rsidRPr="00BD45DD" w:rsidTr="00CE09CE">
        <w:trPr>
          <w:cantSplit/>
          <w:trHeight w:val="36"/>
        </w:trPr>
        <w:tc>
          <w:tcPr>
            <w:tcW w:w="2154" w:type="dxa"/>
            <w:vMerge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79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3D0F9F" w:rsidRDefault="00822A74" w:rsidP="007A3433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rysuje ostrosłupy i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ich siatki.</w:t>
            </w:r>
          </w:p>
        </w:tc>
        <w:tc>
          <w:tcPr>
            <w:tcW w:w="127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822A74" w:rsidRPr="00BD45DD" w:rsidTr="00CE09CE">
        <w:trPr>
          <w:cantSplit/>
          <w:trHeight w:val="56"/>
        </w:trPr>
        <w:tc>
          <w:tcPr>
            <w:tcW w:w="2154" w:type="dxa"/>
            <w:vMerge w:val="restart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4. Przekroje ostrosłupów</w:t>
            </w:r>
          </w:p>
        </w:tc>
        <w:tc>
          <w:tcPr>
            <w:tcW w:w="794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1</w:t>
            </w: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3D0F9F" w:rsidRDefault="00822A74" w:rsidP="007A3433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wyznacza na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modelu podstawowe przekroje ostrosłupów,</w:t>
            </w:r>
          </w:p>
          <w:p w:rsidR="00822A74" w:rsidRPr="003D0F9F" w:rsidRDefault="00822A74" w:rsidP="007A3433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rozwiązuje proste zadania dotyczące ostrosłupów prawidłowych i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ich przekrojów.</w:t>
            </w:r>
          </w:p>
        </w:tc>
        <w:tc>
          <w:tcPr>
            <w:tcW w:w="1275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  <w:vAlign w:val="bottom"/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822A74" w:rsidRPr="00BD45DD" w:rsidTr="00CE09CE">
        <w:trPr>
          <w:cantSplit/>
          <w:trHeight w:val="84"/>
        </w:trPr>
        <w:tc>
          <w:tcPr>
            <w:tcW w:w="2154" w:type="dxa"/>
            <w:vMerge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79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3D0F9F" w:rsidRDefault="00822A74" w:rsidP="007A3433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zaznacza na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rysunku ostrosłupa jego przekroje,</w:t>
            </w:r>
          </w:p>
          <w:p w:rsidR="00822A74" w:rsidRPr="003D0F9F" w:rsidRDefault="00822A74" w:rsidP="007A3433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rysuje podstawowe przekroje ostrosłupów w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rzeczywistych wymiarach,</w:t>
            </w:r>
          </w:p>
          <w:p w:rsidR="00822A74" w:rsidRPr="003D0F9F" w:rsidRDefault="00822A74" w:rsidP="007A3433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rozwiązuje złożone zadania dotyczące ostrosłupów prawidłowych i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ich przekrojów.</w:t>
            </w:r>
          </w:p>
        </w:tc>
        <w:tc>
          <w:tcPr>
            <w:tcW w:w="127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822A74" w:rsidRPr="00BD45DD" w:rsidTr="00CE09CE">
        <w:trPr>
          <w:cantSplit/>
          <w:trHeight w:val="70"/>
        </w:trPr>
        <w:tc>
          <w:tcPr>
            <w:tcW w:w="2154" w:type="dxa"/>
            <w:vMerge w:val="restart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5. Pole powierzchni ostrosłupa</w:t>
            </w:r>
          </w:p>
        </w:tc>
        <w:tc>
          <w:tcPr>
            <w:tcW w:w="794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2</w:t>
            </w: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3D0F9F" w:rsidRDefault="00822A74" w:rsidP="007A3433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oblicza pola powierzchni ostrosłupów prawidłowych i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takich, które nie są prawidłowe – proste przypadki.</w:t>
            </w:r>
          </w:p>
        </w:tc>
        <w:tc>
          <w:tcPr>
            <w:tcW w:w="1275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  <w:vAlign w:val="bottom"/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822A74" w:rsidRPr="00BD45DD" w:rsidTr="00CE09CE">
        <w:trPr>
          <w:cantSplit/>
          <w:trHeight w:val="70"/>
        </w:trPr>
        <w:tc>
          <w:tcPr>
            <w:tcW w:w="2154" w:type="dxa"/>
            <w:vMerge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79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3D0F9F" w:rsidRDefault="00822A74" w:rsidP="007A3433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rozwiązuje złożone zadania na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obliczanie pól powierzchni ostrosłupów.</w:t>
            </w:r>
          </w:p>
        </w:tc>
        <w:tc>
          <w:tcPr>
            <w:tcW w:w="127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822A74" w:rsidRPr="00BD45DD" w:rsidTr="00CE09CE">
        <w:trPr>
          <w:cantSplit/>
          <w:trHeight w:val="52"/>
        </w:trPr>
        <w:tc>
          <w:tcPr>
            <w:tcW w:w="2154" w:type="dxa"/>
            <w:vMerge w:val="restart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lastRenderedPageBreak/>
              <w:t>6. Objętość ostrosłupa</w:t>
            </w:r>
          </w:p>
        </w:tc>
        <w:tc>
          <w:tcPr>
            <w:tcW w:w="794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2</w:t>
            </w: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3D0F9F" w:rsidRDefault="00822A74" w:rsidP="007A3433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oblicza objętości ostrosłupów prawidłowych i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 xml:space="preserve">takich, które nie są prawidłowe – proste </w:t>
            </w:r>
            <w:r w:rsidR="004168F0">
              <w:rPr>
                <w:rFonts w:cs="AgendaPl RegularCondensed"/>
                <w:color w:val="000000"/>
                <w:sz w:val="20"/>
                <w:szCs w:val="20"/>
              </w:rPr>
              <w:t>p</w:t>
            </w: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rzypadki.</w:t>
            </w:r>
          </w:p>
        </w:tc>
        <w:tc>
          <w:tcPr>
            <w:tcW w:w="1275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 xml:space="preserve">Po tym temacie wskazana jest kartkówka nr 7; </w:t>
            </w:r>
            <w:r w:rsidRPr="00BD45DD">
              <w:rPr>
                <w:rFonts w:cs="AgendaPl RegularCondensed"/>
                <w:color w:val="000000"/>
                <w:sz w:val="20"/>
                <w:szCs w:val="20"/>
              </w:rPr>
              <w:br/>
              <w:t>propozycja w Klubie Nauczyciela.</w:t>
            </w:r>
          </w:p>
        </w:tc>
      </w:tr>
      <w:tr w:rsidR="00822A74" w:rsidRPr="00BD45DD" w:rsidTr="00CE09CE">
        <w:trPr>
          <w:cantSplit/>
          <w:trHeight w:val="67"/>
        </w:trPr>
        <w:tc>
          <w:tcPr>
            <w:tcW w:w="2154" w:type="dxa"/>
            <w:vMerge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79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3D0F9F" w:rsidRDefault="00822A74" w:rsidP="007A3433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rozwiązuje złożone zadania na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obliczanie objętości ostrosłupów.</w:t>
            </w:r>
          </w:p>
        </w:tc>
        <w:tc>
          <w:tcPr>
            <w:tcW w:w="127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822A74" w:rsidRPr="00BD45DD" w:rsidTr="00CE09CE">
        <w:trPr>
          <w:cantSplit/>
          <w:trHeight w:val="84"/>
        </w:trPr>
        <w:tc>
          <w:tcPr>
            <w:tcW w:w="2154" w:type="dxa"/>
            <w:vMerge w:val="restart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7. Przykłady brył obrotowych</w:t>
            </w:r>
          </w:p>
        </w:tc>
        <w:tc>
          <w:tcPr>
            <w:tcW w:w="794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1</w:t>
            </w: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3D0F9F" w:rsidRDefault="00822A74" w:rsidP="007A3433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wyróżnia bryły obrotowe wśród innych brył,</w:t>
            </w:r>
          </w:p>
          <w:p w:rsidR="00822A74" w:rsidRPr="003D0F9F" w:rsidRDefault="00822A74" w:rsidP="007A3433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zna sposoby otrzymywania brył obrotowych.</w:t>
            </w:r>
          </w:p>
        </w:tc>
        <w:tc>
          <w:tcPr>
            <w:tcW w:w="1275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822A74" w:rsidRPr="00BD45DD" w:rsidTr="00CE09CE">
        <w:trPr>
          <w:cantSplit/>
          <w:trHeight w:val="57"/>
        </w:trPr>
        <w:tc>
          <w:tcPr>
            <w:tcW w:w="2154" w:type="dxa"/>
            <w:vMerge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79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3D0F9F" w:rsidRDefault="00822A74" w:rsidP="007A3433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rysuje bryły obrotowe i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zaznacza na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rysunkach ich przekroje.</w:t>
            </w:r>
          </w:p>
        </w:tc>
        <w:tc>
          <w:tcPr>
            <w:tcW w:w="127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822A74" w:rsidRPr="00BD45DD" w:rsidTr="00CE09CE">
        <w:trPr>
          <w:cantSplit/>
          <w:trHeight w:val="77"/>
        </w:trPr>
        <w:tc>
          <w:tcPr>
            <w:tcW w:w="2154" w:type="dxa"/>
            <w:vMerge w:val="restart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8. Walec, stożek, kula</w:t>
            </w:r>
          </w:p>
        </w:tc>
        <w:tc>
          <w:tcPr>
            <w:tcW w:w="794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2</w:t>
            </w: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3D0F9F" w:rsidRDefault="00822A74" w:rsidP="007A3433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rozpoznaje walce, stożki i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kule w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sytuacjach praktycznych,</w:t>
            </w:r>
          </w:p>
          <w:p w:rsidR="00822A74" w:rsidRPr="003D0F9F" w:rsidRDefault="00822A74" w:rsidP="007A3433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wskazuje walce, stożki i kule wśród innych modeli brył,</w:t>
            </w:r>
          </w:p>
          <w:p w:rsidR="00822A74" w:rsidRPr="003D0F9F" w:rsidRDefault="00822A74" w:rsidP="007A3433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wskazuje podstawowe elementy brył obrotowych (np. promień lub promień podstawy, wysokość bryły, powierzchnię boczną, przekroje).</w:t>
            </w:r>
          </w:p>
        </w:tc>
        <w:tc>
          <w:tcPr>
            <w:tcW w:w="1275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822A74" w:rsidRPr="00BD45DD" w:rsidTr="00CE09CE">
        <w:trPr>
          <w:cantSplit/>
          <w:trHeight w:val="64"/>
        </w:trPr>
        <w:tc>
          <w:tcPr>
            <w:tcW w:w="2154" w:type="dxa"/>
            <w:vMerge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79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3D0F9F" w:rsidRDefault="00822A74" w:rsidP="007A3433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rysuje walec, stożek i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kulę oraz zaznacza na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rysunkach ich przekroje,</w:t>
            </w:r>
          </w:p>
          <w:p w:rsidR="00822A74" w:rsidRPr="003D0F9F" w:rsidRDefault="00822A74" w:rsidP="007A3433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rozwiązuje zadania z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zastosowaniem własności brył obrotowych.</w:t>
            </w:r>
          </w:p>
        </w:tc>
        <w:tc>
          <w:tcPr>
            <w:tcW w:w="127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822A74" w:rsidRPr="00BD45DD" w:rsidTr="00CE09CE">
        <w:trPr>
          <w:cantSplit/>
          <w:trHeight w:val="70"/>
        </w:trPr>
        <w:tc>
          <w:tcPr>
            <w:tcW w:w="2154" w:type="dxa"/>
            <w:vMerge w:val="restart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9. Powtórzenie wiadomości oraz utrwalenie umiejętności dot. brył</w:t>
            </w:r>
          </w:p>
        </w:tc>
        <w:tc>
          <w:tcPr>
            <w:tcW w:w="794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1</w:t>
            </w: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3D0F9F" w:rsidRDefault="00822A74" w:rsidP="007A3433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stosuje poznane wiadomości i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umiejętności w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typowych zadaniach.</w:t>
            </w:r>
          </w:p>
        </w:tc>
        <w:tc>
          <w:tcPr>
            <w:tcW w:w="1275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822A74" w:rsidRPr="00BD45DD" w:rsidTr="00CE09CE">
        <w:trPr>
          <w:cantSplit/>
          <w:trHeight w:val="70"/>
        </w:trPr>
        <w:tc>
          <w:tcPr>
            <w:tcW w:w="2154" w:type="dxa"/>
            <w:vMerge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79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3D0F9F" w:rsidRDefault="00822A74" w:rsidP="007A3433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stosuje poznane wiadomości i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umiejętności w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złożonych zadaniach, problemach.</w:t>
            </w:r>
          </w:p>
        </w:tc>
        <w:tc>
          <w:tcPr>
            <w:tcW w:w="127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822A74" w:rsidRPr="00BD45DD" w:rsidTr="00CE09CE">
        <w:trPr>
          <w:cantSplit/>
          <w:trHeight w:val="57"/>
        </w:trPr>
        <w:tc>
          <w:tcPr>
            <w:tcW w:w="2154" w:type="dxa"/>
            <w:vMerge w:val="restart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 xml:space="preserve">10. Praca klasowa </w:t>
            </w:r>
            <w:r w:rsidRPr="00BD45DD">
              <w:rPr>
                <w:rFonts w:cs="AgendaPl RegularCondensed"/>
                <w:i/>
                <w:iCs/>
                <w:color w:val="000000"/>
                <w:sz w:val="20"/>
                <w:szCs w:val="20"/>
              </w:rPr>
              <w:t>Bryły</w:t>
            </w:r>
          </w:p>
        </w:tc>
        <w:tc>
          <w:tcPr>
            <w:tcW w:w="794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1</w:t>
            </w: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3D0F9F" w:rsidRDefault="00822A74" w:rsidP="007A3433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samodzielnie rozwiązuje zadania z poziomu P (co</w:t>
            </w:r>
            <w:r w:rsidR="007A3433">
              <w:rPr>
                <w:rFonts w:cs="AgendaPl RegularCondensed"/>
                <w:color w:val="000000"/>
                <w:sz w:val="20"/>
                <w:szCs w:val="20"/>
              </w:rPr>
              <w:t> 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najmniej 60%).</w:t>
            </w:r>
          </w:p>
        </w:tc>
        <w:tc>
          <w:tcPr>
            <w:tcW w:w="1275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ropozycja w Klubie Nauczyciela.</w:t>
            </w:r>
          </w:p>
        </w:tc>
      </w:tr>
      <w:tr w:rsidR="00822A74" w:rsidRPr="00BD45DD" w:rsidTr="00CE09CE">
        <w:trPr>
          <w:cantSplit/>
          <w:trHeight w:val="84"/>
        </w:trPr>
        <w:tc>
          <w:tcPr>
            <w:tcW w:w="2154" w:type="dxa"/>
            <w:vMerge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79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3D0F9F" w:rsidRDefault="00822A74" w:rsidP="007A3433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samodzielnie rozwiązuje zadania z poziomu P (co</w:t>
            </w:r>
            <w:r w:rsidR="007A3433">
              <w:rPr>
                <w:rFonts w:cs="AgendaPl RegularCondensed"/>
                <w:color w:val="000000"/>
                <w:sz w:val="20"/>
                <w:szCs w:val="20"/>
              </w:rPr>
              <w:t> 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najmniej 85%)</w:t>
            </w: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 xml:space="preserve"> i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PP (co najmniej 60%).</w:t>
            </w:r>
          </w:p>
        </w:tc>
        <w:tc>
          <w:tcPr>
            <w:tcW w:w="127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822A74" w:rsidRPr="00BD45DD" w:rsidTr="00B22226">
        <w:trPr>
          <w:cantSplit/>
          <w:trHeight w:val="624"/>
        </w:trPr>
        <w:tc>
          <w:tcPr>
            <w:tcW w:w="2154" w:type="dxa"/>
            <w:vMerge w:val="restart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lastRenderedPageBreak/>
              <w:t>11. Omówienie wyników i</w:t>
            </w:r>
            <w:r w:rsidRPr="00BD45DD">
              <w:rPr>
                <w:rFonts w:cs="Cambria Math"/>
                <w:color w:val="000000"/>
                <w:sz w:val="20"/>
                <w:szCs w:val="20"/>
              </w:rPr>
              <w:t> </w:t>
            </w: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oprawa pracy klasowej</w:t>
            </w:r>
          </w:p>
        </w:tc>
        <w:tc>
          <w:tcPr>
            <w:tcW w:w="794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1</w:t>
            </w: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3D0F9F" w:rsidRDefault="00822A74" w:rsidP="007A3433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dostrzega popełnione błędy i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poprawia je z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pomocą nauczyciela.</w:t>
            </w:r>
          </w:p>
        </w:tc>
        <w:tc>
          <w:tcPr>
            <w:tcW w:w="1275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  <w:vAlign w:val="bottom"/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822A74" w:rsidRPr="00BD45DD" w:rsidTr="00CE09CE">
        <w:trPr>
          <w:cantSplit/>
          <w:trHeight w:val="57"/>
        </w:trPr>
        <w:tc>
          <w:tcPr>
            <w:tcW w:w="2154" w:type="dxa"/>
            <w:vMerge/>
            <w:tcBorders>
              <w:top w:val="single" w:sz="4" w:space="0" w:color="000000"/>
              <w:left w:val="single" w:sz="6" w:space="0" w:color="000000"/>
              <w:bottom w:val="single" w:sz="4" w:space="0" w:color="FFFFFF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79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FFFFFF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FFFFFF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FFFFFF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3D0F9F" w:rsidRDefault="00822A74" w:rsidP="007A3433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samodzielnie poprawia popełnione błędy.</w:t>
            </w:r>
          </w:p>
        </w:tc>
        <w:tc>
          <w:tcPr>
            <w:tcW w:w="127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FFFFFF"/>
              <w:right w:val="single" w:sz="6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822A74" w:rsidRPr="00BD45DD" w:rsidTr="00CE09CE">
        <w:trPr>
          <w:cantSplit/>
          <w:trHeight w:val="60"/>
        </w:trPr>
        <w:tc>
          <w:tcPr>
            <w:tcW w:w="9639" w:type="dxa"/>
            <w:gridSpan w:val="5"/>
            <w:tcBorders>
              <w:top w:val="single" w:sz="4" w:space="0" w:color="FFFFFF"/>
              <w:left w:val="single" w:sz="6" w:space="0" w:color="FFFFFF"/>
              <w:bottom w:val="single" w:sz="4" w:space="0" w:color="FFFFFF"/>
              <w:right w:val="single" w:sz="4" w:space="0" w:color="FFFFFF"/>
            </w:tcBorders>
            <w:shd w:val="solid" w:color="0019E5" w:fill="auto"/>
            <w:tcMar>
              <w:top w:w="113" w:type="dxa"/>
              <w:left w:w="113" w:type="dxa"/>
              <w:bottom w:w="113" w:type="dxa"/>
              <w:right w:w="113" w:type="dxa"/>
            </w:tcMar>
            <w:vAlign w:val="center"/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BoldCondensed"/>
                <w:b/>
                <w:bCs/>
                <w:color w:val="FFFFFF"/>
                <w:sz w:val="24"/>
                <w:szCs w:val="24"/>
              </w:rPr>
            </w:pPr>
            <w:r w:rsidRPr="00BD45DD">
              <w:rPr>
                <w:rFonts w:cs="AgendaPl BoldCondensed"/>
                <w:b/>
                <w:bCs/>
                <w:color w:val="FFFFFF"/>
                <w:sz w:val="24"/>
                <w:szCs w:val="24"/>
              </w:rPr>
              <w:t>Wprowadzenie do</w:t>
            </w:r>
            <w:r w:rsidRPr="00BD45DD">
              <w:rPr>
                <w:rFonts w:cs="Cambria Math"/>
                <w:b/>
                <w:bCs/>
                <w:color w:val="FFFFFF"/>
                <w:sz w:val="24"/>
                <w:szCs w:val="24"/>
              </w:rPr>
              <w:t> </w:t>
            </w:r>
            <w:r w:rsidRPr="00BD45DD">
              <w:rPr>
                <w:rFonts w:cs="AgendaPl BoldCondensed"/>
                <w:b/>
                <w:bCs/>
                <w:color w:val="FFFFFF"/>
                <w:sz w:val="24"/>
                <w:szCs w:val="24"/>
              </w:rPr>
              <w:t>rachunku prawdopodobieństwa – 9 h</w:t>
            </w:r>
          </w:p>
        </w:tc>
      </w:tr>
      <w:tr w:rsidR="00822A74" w:rsidRPr="00BD45DD" w:rsidTr="00CE09CE">
        <w:trPr>
          <w:cantSplit/>
          <w:trHeight w:val="78"/>
        </w:trPr>
        <w:tc>
          <w:tcPr>
            <w:tcW w:w="2154" w:type="dxa"/>
            <w:vMerge w:val="restart"/>
            <w:tcBorders>
              <w:top w:val="single" w:sz="4" w:space="0" w:color="FFFFFF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1. Proste metody zliczania obiektów</w:t>
            </w:r>
          </w:p>
        </w:tc>
        <w:tc>
          <w:tcPr>
            <w:tcW w:w="794" w:type="dxa"/>
            <w:vMerge w:val="restart"/>
            <w:tcBorders>
              <w:top w:val="single" w:sz="4" w:space="0" w:color="FFFFFF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2</w:t>
            </w:r>
          </w:p>
        </w:tc>
        <w:tc>
          <w:tcPr>
            <w:tcW w:w="1077" w:type="dxa"/>
            <w:tcBorders>
              <w:top w:val="single" w:sz="4" w:space="0" w:color="FFFFFF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</w:t>
            </w:r>
          </w:p>
        </w:tc>
        <w:tc>
          <w:tcPr>
            <w:tcW w:w="4339" w:type="dxa"/>
            <w:tcBorders>
              <w:top w:val="single" w:sz="4" w:space="0" w:color="FFFFFF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3D0F9F" w:rsidRDefault="00822A74" w:rsidP="007A3433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wyznacza zbiory obiektów mających daną własność – proste przypadki,</w:t>
            </w:r>
          </w:p>
          <w:p w:rsidR="00822A74" w:rsidRPr="003D0F9F" w:rsidRDefault="00822A74" w:rsidP="007A3433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oblicza, ile jest obiektów o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danej własności, dogodną dla siebie metodą.</w:t>
            </w:r>
          </w:p>
        </w:tc>
        <w:tc>
          <w:tcPr>
            <w:tcW w:w="1275" w:type="dxa"/>
            <w:vMerge w:val="restart"/>
            <w:tcBorders>
              <w:top w:val="single" w:sz="4" w:space="0" w:color="FFFFFF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  <w:vAlign w:val="bottom"/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822A74" w:rsidRPr="00BD45DD" w:rsidTr="00CE09CE">
        <w:trPr>
          <w:cantSplit/>
          <w:trHeight w:val="63"/>
        </w:trPr>
        <w:tc>
          <w:tcPr>
            <w:tcW w:w="2154" w:type="dxa"/>
            <w:vMerge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79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3D0F9F" w:rsidRDefault="00822A74" w:rsidP="007A3433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wyprowadza wzór na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liczbę elementów skończonych zbiorów liczbowych i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stosuje go do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rozwiązywania zadań.</w:t>
            </w:r>
          </w:p>
        </w:tc>
        <w:tc>
          <w:tcPr>
            <w:tcW w:w="127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822A74" w:rsidRPr="00BD45DD" w:rsidTr="00CE09CE">
        <w:trPr>
          <w:cantSplit/>
          <w:trHeight w:val="70"/>
        </w:trPr>
        <w:tc>
          <w:tcPr>
            <w:tcW w:w="2154" w:type="dxa"/>
            <w:vMerge w:val="restart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2. Doświadczenia losowe</w:t>
            </w:r>
          </w:p>
        </w:tc>
        <w:tc>
          <w:tcPr>
            <w:tcW w:w="794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1</w:t>
            </w: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3D0F9F" w:rsidRDefault="00822A74" w:rsidP="007A3433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przeprowadza i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analizuje proste doświadczenia losowe polegające np. na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rzucie monetą, rzucie sześcienną kostką do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gry, rzucie kostką wielościenną lub losowaniu kuli spośród zestawu kul.</w:t>
            </w:r>
          </w:p>
        </w:tc>
        <w:tc>
          <w:tcPr>
            <w:tcW w:w="1275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  <w:vAlign w:val="bottom"/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822A74" w:rsidRPr="00BD45DD" w:rsidTr="00CE09CE">
        <w:trPr>
          <w:cantSplit/>
          <w:trHeight w:val="70"/>
        </w:trPr>
        <w:tc>
          <w:tcPr>
            <w:tcW w:w="2154" w:type="dxa"/>
            <w:vMerge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79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3D0F9F" w:rsidRDefault="00822A74" w:rsidP="007A3433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przedstawia wyniki doświadczenia losowego różnymi sposobami, np. za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pomocą tabeli liczebności, tabeli częstości, diagramów słupkowych, kołowych procentowych.</w:t>
            </w:r>
          </w:p>
        </w:tc>
        <w:tc>
          <w:tcPr>
            <w:tcW w:w="127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822A74" w:rsidRPr="00BD45DD" w:rsidTr="00CE09CE">
        <w:trPr>
          <w:cantSplit/>
          <w:trHeight w:val="94"/>
        </w:trPr>
        <w:tc>
          <w:tcPr>
            <w:tcW w:w="2154" w:type="dxa"/>
            <w:vMerge w:val="restart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3. Zdarzenia losowe</w:t>
            </w:r>
          </w:p>
        </w:tc>
        <w:tc>
          <w:tcPr>
            <w:tcW w:w="794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1</w:t>
            </w: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3D0F9F" w:rsidRDefault="00822A74" w:rsidP="007A3433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rozpoznaje zdarzenia pewne i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niemożliwe w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doświadczeniach losowych polegających na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jednokrotnym rzucie monetą, sześcienną kostką do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gry, kostką wielościenną lub losowaniu kuli spośród zestawu kul,</w:t>
            </w:r>
          </w:p>
          <w:p w:rsidR="00822A74" w:rsidRPr="003D0F9F" w:rsidRDefault="00822A74" w:rsidP="007A3433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znajduje liczbę zdarzeń elementarnych sprzyjających pewnemu zdarzeniu w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doświadczeniach losowych opisanych wyżej, a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także wypisuje te zdarzenia.</w:t>
            </w:r>
          </w:p>
        </w:tc>
        <w:tc>
          <w:tcPr>
            <w:tcW w:w="1275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  <w:vAlign w:val="bottom"/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822A74" w:rsidRPr="00BD45DD" w:rsidTr="00CE09CE">
        <w:trPr>
          <w:cantSplit/>
          <w:trHeight w:val="47"/>
        </w:trPr>
        <w:tc>
          <w:tcPr>
            <w:tcW w:w="2154" w:type="dxa"/>
            <w:vMerge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79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3D0F9F" w:rsidRDefault="00822A74" w:rsidP="007A3433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znajduje liczbę zdarzeń elementarnych sprzyjających pewnemu zdarzeniu w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innych doświadczeniach losowych niż opisane wyżej, wypisuje te zdarzenia.</w:t>
            </w:r>
          </w:p>
        </w:tc>
        <w:tc>
          <w:tcPr>
            <w:tcW w:w="127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822A74" w:rsidRPr="00BD45DD" w:rsidTr="00B22226">
        <w:trPr>
          <w:cantSplit/>
          <w:trHeight w:val="2272"/>
        </w:trPr>
        <w:tc>
          <w:tcPr>
            <w:tcW w:w="2154" w:type="dxa"/>
            <w:vMerge w:val="restart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lastRenderedPageBreak/>
              <w:t>4. Prawdopodobień</w:t>
            </w:r>
            <w:r w:rsidR="00CE09CE">
              <w:rPr>
                <w:rFonts w:cs="AgendaPl RegularCondensed"/>
                <w:color w:val="000000"/>
                <w:sz w:val="20"/>
                <w:szCs w:val="20"/>
              </w:rPr>
              <w:t>-</w:t>
            </w: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stwo zdarzenia losowego</w:t>
            </w:r>
          </w:p>
        </w:tc>
        <w:tc>
          <w:tcPr>
            <w:tcW w:w="794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2</w:t>
            </w: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3D0F9F" w:rsidRDefault="00822A74" w:rsidP="007A3433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oblicza prawdopodobieństwa zdarzeń w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doświadczeniach losowych polegających na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rzucie monetą, rzucie sześcienną kostką do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gry, rzucie kostką wielościenną lub losowaniu kuli spośród zestawu kul,</w:t>
            </w:r>
          </w:p>
          <w:p w:rsidR="00822A74" w:rsidRPr="003D0F9F" w:rsidRDefault="00822A74" w:rsidP="007A3433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analizuje wyniki doświadczeń losowych przedstawionych w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postaci drzewa.</w:t>
            </w:r>
          </w:p>
        </w:tc>
        <w:tc>
          <w:tcPr>
            <w:tcW w:w="1275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  <w:vAlign w:val="bottom"/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822A74" w:rsidRPr="00BD45DD" w:rsidTr="00B22226">
        <w:trPr>
          <w:cantSplit/>
          <w:trHeight w:val="2336"/>
        </w:trPr>
        <w:tc>
          <w:tcPr>
            <w:tcW w:w="2154" w:type="dxa"/>
            <w:vMerge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79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3D0F9F" w:rsidRDefault="00822A74" w:rsidP="007A3433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oblicza prawdopodobieństwa zdarzeń w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doświadczeniach losowych innych niż opisane wyżej,</w:t>
            </w:r>
          </w:p>
          <w:p w:rsidR="00822A74" w:rsidRPr="003D0F9F" w:rsidRDefault="00822A74" w:rsidP="007A3433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przedstawia wyniki doświadczeń losowych w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postaci drzewa,</w:t>
            </w:r>
          </w:p>
          <w:p w:rsidR="00822A74" w:rsidRPr="003D0F9F" w:rsidRDefault="00822A74" w:rsidP="007A3433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 xml:space="preserve">rozwiązuje problemy, wykorzystując pojęcie prawdopodobieństwa zdarzenia losowego. </w:t>
            </w:r>
          </w:p>
        </w:tc>
        <w:tc>
          <w:tcPr>
            <w:tcW w:w="127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822A74" w:rsidRPr="00BD45DD" w:rsidTr="00B22226">
        <w:trPr>
          <w:cantSplit/>
          <w:trHeight w:val="1028"/>
        </w:trPr>
        <w:tc>
          <w:tcPr>
            <w:tcW w:w="2154" w:type="dxa"/>
            <w:vMerge w:val="restart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5. Powtórzenie wiadomości oraz utrwalenie umiejętności dot. wprowadzenia do</w:t>
            </w:r>
            <w:r w:rsidRPr="00BD45DD">
              <w:rPr>
                <w:rFonts w:cs="Cambria Math"/>
                <w:color w:val="000000"/>
                <w:sz w:val="20"/>
                <w:szCs w:val="20"/>
              </w:rPr>
              <w:t> </w:t>
            </w: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rachunku prawdopodobieństwa</w:t>
            </w:r>
          </w:p>
        </w:tc>
        <w:tc>
          <w:tcPr>
            <w:tcW w:w="794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1</w:t>
            </w: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3D0F9F" w:rsidRDefault="00822A74" w:rsidP="007A3433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stosuje poznane wiadomości i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umiejętności w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typowych zadaniach.</w:t>
            </w:r>
          </w:p>
        </w:tc>
        <w:tc>
          <w:tcPr>
            <w:tcW w:w="1275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  <w:vAlign w:val="bottom"/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822A74" w:rsidRPr="00BD45DD" w:rsidTr="00B22226">
        <w:trPr>
          <w:cantSplit/>
          <w:trHeight w:val="1048"/>
        </w:trPr>
        <w:tc>
          <w:tcPr>
            <w:tcW w:w="2154" w:type="dxa"/>
            <w:vMerge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79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3D0F9F" w:rsidRDefault="00822A74" w:rsidP="007A3433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stosuje poznane wiadomości i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umiejętności w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złożonych zadaniach, problemach.</w:t>
            </w:r>
          </w:p>
        </w:tc>
        <w:tc>
          <w:tcPr>
            <w:tcW w:w="127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822A74" w:rsidRPr="00BD45DD" w:rsidTr="00B22226">
        <w:trPr>
          <w:cantSplit/>
          <w:trHeight w:val="1055"/>
        </w:trPr>
        <w:tc>
          <w:tcPr>
            <w:tcW w:w="2154" w:type="dxa"/>
            <w:vMerge w:val="restart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 xml:space="preserve">6. Praca klasowa </w:t>
            </w:r>
            <w:r w:rsidRPr="00BD45DD">
              <w:rPr>
                <w:rFonts w:cs="AgendaPl RegularCondensed"/>
                <w:i/>
                <w:iCs/>
                <w:color w:val="000000"/>
                <w:sz w:val="20"/>
                <w:szCs w:val="20"/>
              </w:rPr>
              <w:t>Wprowadzenie do</w:t>
            </w:r>
            <w:r w:rsidRPr="00BD45DD">
              <w:rPr>
                <w:rFonts w:cs="Cambria Math"/>
                <w:i/>
                <w:iCs/>
                <w:color w:val="000000"/>
                <w:sz w:val="20"/>
                <w:szCs w:val="20"/>
              </w:rPr>
              <w:t> </w:t>
            </w:r>
            <w:r w:rsidRPr="00BD45DD">
              <w:rPr>
                <w:rFonts w:cs="AgendaPl RegularCondensed"/>
                <w:i/>
                <w:iCs/>
                <w:color w:val="000000"/>
                <w:sz w:val="20"/>
                <w:szCs w:val="20"/>
              </w:rPr>
              <w:t>rachunku prawdopodobieństwa</w:t>
            </w:r>
          </w:p>
        </w:tc>
        <w:tc>
          <w:tcPr>
            <w:tcW w:w="794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1</w:t>
            </w: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3D0F9F" w:rsidRDefault="00822A74" w:rsidP="00AD1748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samodzielnie rozwiązuje zadania z poziomu P (co</w:t>
            </w:r>
            <w:r w:rsidR="00AD1748">
              <w:rPr>
                <w:rFonts w:cs="AgendaPl RegularCondensed"/>
                <w:color w:val="000000"/>
                <w:sz w:val="20"/>
                <w:szCs w:val="20"/>
              </w:rPr>
              <w:t> 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najmniej 60%).</w:t>
            </w:r>
          </w:p>
        </w:tc>
        <w:tc>
          <w:tcPr>
            <w:tcW w:w="1275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ropozycja w Klubie Nauczyciela.</w:t>
            </w:r>
          </w:p>
        </w:tc>
      </w:tr>
      <w:tr w:rsidR="00822A74" w:rsidRPr="00BD45DD" w:rsidTr="00CE09CE">
        <w:trPr>
          <w:cantSplit/>
          <w:trHeight w:val="84"/>
        </w:trPr>
        <w:tc>
          <w:tcPr>
            <w:tcW w:w="2154" w:type="dxa"/>
            <w:vMerge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79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3D0F9F" w:rsidRDefault="00822A74" w:rsidP="00AD1748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samodzielnie rozwiązuje zadania z poziomu P (co</w:t>
            </w:r>
            <w:r w:rsidR="00AD1748">
              <w:rPr>
                <w:rFonts w:cs="AgendaPl RegularCondensed"/>
                <w:color w:val="000000"/>
                <w:sz w:val="20"/>
                <w:szCs w:val="20"/>
              </w:rPr>
              <w:t> 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najmniej 85%)</w:t>
            </w: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 xml:space="preserve"> i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PP (co najmniej 60%).</w:t>
            </w:r>
          </w:p>
        </w:tc>
        <w:tc>
          <w:tcPr>
            <w:tcW w:w="127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822A74" w:rsidRPr="00BD45DD" w:rsidTr="00CE09CE">
        <w:trPr>
          <w:cantSplit/>
          <w:trHeight w:val="84"/>
        </w:trPr>
        <w:tc>
          <w:tcPr>
            <w:tcW w:w="2154" w:type="dxa"/>
            <w:vMerge w:val="restart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7. Omówienie wyników i</w:t>
            </w:r>
            <w:r w:rsidRPr="00BD45DD">
              <w:rPr>
                <w:rFonts w:cs="Cambria Math"/>
                <w:color w:val="000000"/>
                <w:sz w:val="20"/>
                <w:szCs w:val="20"/>
              </w:rPr>
              <w:t> </w:t>
            </w: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oprawa pracy klasowej</w:t>
            </w:r>
          </w:p>
        </w:tc>
        <w:tc>
          <w:tcPr>
            <w:tcW w:w="794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1</w:t>
            </w: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3D0F9F" w:rsidRDefault="00822A74" w:rsidP="007A3433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dostrzega popełnione błędy i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poprawia je z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pomocą nauczyciela.</w:t>
            </w:r>
          </w:p>
        </w:tc>
        <w:tc>
          <w:tcPr>
            <w:tcW w:w="1275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822A74" w:rsidRPr="00BD45DD" w:rsidTr="00CE09CE">
        <w:trPr>
          <w:cantSplit/>
          <w:trHeight w:val="57"/>
        </w:trPr>
        <w:tc>
          <w:tcPr>
            <w:tcW w:w="2154" w:type="dxa"/>
            <w:vMerge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79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3D0F9F" w:rsidRDefault="00822A74" w:rsidP="007A3433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3D0F9F">
              <w:rPr>
                <w:rFonts w:cs="AgendaPl RegularCondensed"/>
                <w:color w:val="000000"/>
                <w:sz w:val="20"/>
                <w:szCs w:val="20"/>
              </w:rPr>
              <w:t>samodzielnie poprawia popełnione błędy.</w:t>
            </w:r>
          </w:p>
        </w:tc>
        <w:tc>
          <w:tcPr>
            <w:tcW w:w="127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822A74" w:rsidRPr="00BD45DD" w:rsidTr="00CE09CE">
        <w:trPr>
          <w:cantSplit/>
          <w:trHeight w:val="60"/>
        </w:trPr>
        <w:tc>
          <w:tcPr>
            <w:tcW w:w="9639" w:type="dxa"/>
            <w:gridSpan w:val="5"/>
            <w:tcBorders>
              <w:top w:val="single" w:sz="6" w:space="0" w:color="FFFFFF"/>
              <w:left w:val="single" w:sz="6" w:space="0" w:color="FFFFFF"/>
              <w:bottom w:val="single" w:sz="4" w:space="0" w:color="FFFFFF"/>
              <w:right w:val="single" w:sz="4" w:space="0" w:color="FFFFFF"/>
            </w:tcBorders>
            <w:shd w:val="solid" w:color="0019E5" w:fill="auto"/>
            <w:tcMar>
              <w:top w:w="113" w:type="dxa"/>
              <w:left w:w="113" w:type="dxa"/>
              <w:bottom w:w="113" w:type="dxa"/>
              <w:right w:w="113" w:type="dxa"/>
            </w:tcMar>
            <w:vAlign w:val="center"/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BoldCondensed"/>
                <w:b/>
                <w:bCs/>
                <w:color w:val="FFFFFF"/>
                <w:sz w:val="24"/>
                <w:szCs w:val="24"/>
              </w:rPr>
            </w:pPr>
            <w:r w:rsidRPr="00BD45DD">
              <w:rPr>
                <w:rFonts w:cs="AgendaPl BoldCondensed"/>
                <w:b/>
                <w:bCs/>
                <w:color w:val="FFFFFF"/>
                <w:sz w:val="24"/>
                <w:szCs w:val="24"/>
              </w:rPr>
              <w:lastRenderedPageBreak/>
              <w:t xml:space="preserve">CZĘŚĆ DRUGA – POWTÓRZENIE </w:t>
            </w:r>
          </w:p>
        </w:tc>
      </w:tr>
      <w:tr w:rsidR="00822A74" w:rsidRPr="00BD45DD" w:rsidTr="00CE09CE">
        <w:trPr>
          <w:cantSplit/>
          <w:trHeight w:val="60"/>
        </w:trPr>
        <w:tc>
          <w:tcPr>
            <w:tcW w:w="9639" w:type="dxa"/>
            <w:gridSpan w:val="5"/>
            <w:tcBorders>
              <w:top w:val="single" w:sz="4" w:space="0" w:color="FFFFFF"/>
              <w:left w:val="single" w:sz="6" w:space="0" w:color="FFFFFF"/>
              <w:bottom w:val="single" w:sz="4" w:space="0" w:color="FFFFFF"/>
              <w:right w:val="single" w:sz="4" w:space="0" w:color="FFFFFF"/>
            </w:tcBorders>
            <w:shd w:val="solid" w:color="0019E5" w:fill="auto"/>
            <w:tcMar>
              <w:top w:w="113" w:type="dxa"/>
              <w:left w:w="113" w:type="dxa"/>
              <w:bottom w:w="113" w:type="dxa"/>
              <w:right w:w="113" w:type="dxa"/>
            </w:tcMar>
            <w:vAlign w:val="center"/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BoldCondensed"/>
                <w:b/>
                <w:bCs/>
                <w:color w:val="FFFFFF"/>
                <w:sz w:val="24"/>
                <w:szCs w:val="24"/>
              </w:rPr>
            </w:pPr>
            <w:r w:rsidRPr="00BD45DD">
              <w:rPr>
                <w:rFonts w:cs="AgendaPl BoldCondensed"/>
                <w:b/>
                <w:bCs/>
                <w:color w:val="FFFFFF"/>
                <w:sz w:val="24"/>
                <w:szCs w:val="24"/>
              </w:rPr>
              <w:t>Liczby i</w:t>
            </w:r>
            <w:r w:rsidRPr="00BD45DD">
              <w:rPr>
                <w:rFonts w:cs="Cambria Math"/>
                <w:b/>
                <w:bCs/>
                <w:color w:val="FFFFFF"/>
                <w:sz w:val="24"/>
                <w:szCs w:val="24"/>
              </w:rPr>
              <w:t> </w:t>
            </w:r>
            <w:r w:rsidRPr="00BD45DD">
              <w:rPr>
                <w:rFonts w:cs="AgendaPl BoldCondensed"/>
                <w:b/>
                <w:bCs/>
                <w:color w:val="FFFFFF"/>
                <w:sz w:val="24"/>
                <w:szCs w:val="24"/>
              </w:rPr>
              <w:t>działania – 12 h</w:t>
            </w:r>
          </w:p>
        </w:tc>
      </w:tr>
      <w:tr w:rsidR="00822A74" w:rsidRPr="00BD45DD" w:rsidTr="00CE09CE">
        <w:trPr>
          <w:cantSplit/>
          <w:trHeight w:val="102"/>
        </w:trPr>
        <w:tc>
          <w:tcPr>
            <w:tcW w:w="2154" w:type="dxa"/>
            <w:vMerge w:val="restart"/>
            <w:tcBorders>
              <w:top w:val="single" w:sz="4" w:space="0" w:color="FFFFFF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1. Liczby naturalne</w:t>
            </w:r>
          </w:p>
        </w:tc>
        <w:tc>
          <w:tcPr>
            <w:tcW w:w="794" w:type="dxa"/>
            <w:vMerge w:val="restart"/>
            <w:tcBorders>
              <w:top w:val="single" w:sz="4" w:space="0" w:color="FFFFFF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2</w:t>
            </w:r>
          </w:p>
        </w:tc>
        <w:tc>
          <w:tcPr>
            <w:tcW w:w="1077" w:type="dxa"/>
            <w:tcBorders>
              <w:top w:val="single" w:sz="4" w:space="0" w:color="FFFFFF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</w:t>
            </w:r>
          </w:p>
        </w:tc>
        <w:tc>
          <w:tcPr>
            <w:tcW w:w="4339" w:type="dxa"/>
            <w:tcBorders>
              <w:top w:val="single" w:sz="4" w:space="0" w:color="FFFFFF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872EB5" w:rsidRDefault="00822A74" w:rsidP="007A3433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872EB5">
              <w:rPr>
                <w:rFonts w:cs="AgendaPl RegularCondensed"/>
                <w:color w:val="000000"/>
                <w:sz w:val="20"/>
                <w:szCs w:val="20"/>
              </w:rPr>
              <w:t>rozwiązuje typowe zadania, także osadzone w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872EB5">
              <w:rPr>
                <w:rFonts w:cs="AgendaPl RegularCondensed"/>
                <w:color w:val="000000"/>
                <w:sz w:val="20"/>
                <w:szCs w:val="20"/>
              </w:rPr>
              <w:t>kontekście praktycznym, z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872EB5">
              <w:rPr>
                <w:rFonts w:cs="AgendaPl RegularCondensed"/>
                <w:color w:val="000000"/>
                <w:sz w:val="20"/>
                <w:szCs w:val="20"/>
              </w:rPr>
              <w:t xml:space="preserve">uwzględnieniem: </w:t>
            </w:r>
          </w:p>
          <w:p w:rsidR="00822A74" w:rsidRPr="00024619" w:rsidRDefault="00822A74" w:rsidP="007A3433">
            <w:pPr>
              <w:pStyle w:val="Akapitzlist"/>
              <w:numPr>
                <w:ilvl w:val="0"/>
                <w:numId w:val="12"/>
              </w:numPr>
              <w:tabs>
                <w:tab w:val="left" w:pos="113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454" w:hanging="141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024619">
              <w:rPr>
                <w:rFonts w:cs="AgendaPl RegularCondensed"/>
                <w:color w:val="000000"/>
                <w:sz w:val="20"/>
                <w:szCs w:val="20"/>
              </w:rPr>
              <w:t>własności liczb pierwszych i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024619">
              <w:rPr>
                <w:rFonts w:cs="AgendaPl RegularCondensed"/>
                <w:color w:val="000000"/>
                <w:sz w:val="20"/>
                <w:szCs w:val="20"/>
              </w:rPr>
              <w:t>złożonych,</w:t>
            </w:r>
          </w:p>
          <w:p w:rsidR="00822A74" w:rsidRPr="00024619" w:rsidRDefault="00822A74" w:rsidP="007A3433">
            <w:pPr>
              <w:pStyle w:val="Akapitzlist"/>
              <w:numPr>
                <w:ilvl w:val="0"/>
                <w:numId w:val="12"/>
              </w:numPr>
              <w:tabs>
                <w:tab w:val="left" w:pos="113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454" w:hanging="141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024619">
              <w:rPr>
                <w:rFonts w:cs="AgendaPl RegularCondensed"/>
                <w:color w:val="000000"/>
                <w:sz w:val="20"/>
                <w:szCs w:val="20"/>
              </w:rPr>
              <w:t>rozkładu liczb naturalnych na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024619">
              <w:rPr>
                <w:rFonts w:cs="AgendaPl RegularCondensed"/>
                <w:color w:val="000000"/>
                <w:sz w:val="20"/>
                <w:szCs w:val="20"/>
              </w:rPr>
              <w:t>czynniki pierwsze,</w:t>
            </w:r>
          </w:p>
          <w:p w:rsidR="00822A74" w:rsidRPr="00024619" w:rsidRDefault="00822A74" w:rsidP="007A3433">
            <w:pPr>
              <w:pStyle w:val="Akapitzlist"/>
              <w:numPr>
                <w:ilvl w:val="0"/>
                <w:numId w:val="12"/>
              </w:numPr>
              <w:tabs>
                <w:tab w:val="left" w:pos="113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454" w:hanging="141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024619">
              <w:rPr>
                <w:rFonts w:cs="AgendaPl RegularCondensed"/>
                <w:color w:val="000000"/>
                <w:sz w:val="20"/>
                <w:szCs w:val="20"/>
              </w:rPr>
              <w:t>cech podzielności przez 2, 3, 4, 5, 9, 10, 100,</w:t>
            </w:r>
          </w:p>
          <w:p w:rsidR="007A3433" w:rsidRDefault="00822A74" w:rsidP="007A3433">
            <w:pPr>
              <w:pStyle w:val="Akapitzlist"/>
              <w:numPr>
                <w:ilvl w:val="0"/>
                <w:numId w:val="12"/>
              </w:numPr>
              <w:tabs>
                <w:tab w:val="left" w:pos="113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454" w:hanging="141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024619">
              <w:rPr>
                <w:rFonts w:cs="AgendaPl RegularCondensed"/>
                <w:color w:val="000000"/>
                <w:sz w:val="20"/>
                <w:szCs w:val="20"/>
              </w:rPr>
              <w:t>dzielenia z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024619">
              <w:rPr>
                <w:rFonts w:cs="AgendaPl RegularCondensed"/>
                <w:color w:val="000000"/>
                <w:sz w:val="20"/>
                <w:szCs w:val="20"/>
              </w:rPr>
              <w:t>resztą i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024619">
              <w:rPr>
                <w:rFonts w:cs="AgendaPl RegularCondensed"/>
                <w:color w:val="000000"/>
                <w:sz w:val="20"/>
                <w:szCs w:val="20"/>
              </w:rPr>
              <w:t>zapisu liczby w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024619">
              <w:rPr>
                <w:rFonts w:cs="AgendaPl RegularCondensed"/>
                <w:color w:val="000000"/>
                <w:sz w:val="20"/>
                <w:szCs w:val="20"/>
              </w:rPr>
              <w:t xml:space="preserve">postaci </w:t>
            </w:r>
          </w:p>
          <w:p w:rsidR="00822A74" w:rsidRPr="00024619" w:rsidRDefault="00822A74" w:rsidP="007A3433">
            <w:pPr>
              <w:pStyle w:val="Akapitzlist"/>
              <w:tabs>
                <w:tab w:val="left" w:pos="113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454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7A3433">
              <w:rPr>
                <w:rFonts w:cs="AgendaPl RegularCondensed"/>
                <w:i/>
                <w:color w:val="000000"/>
                <w:sz w:val="20"/>
                <w:szCs w:val="20"/>
              </w:rPr>
              <w:t>a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024619">
              <w:rPr>
                <w:rFonts w:cs="AgendaPl RegularCondensed"/>
                <w:color w:val="000000"/>
                <w:sz w:val="20"/>
                <w:szCs w:val="20"/>
              </w:rPr>
              <w:t>=</w:t>
            </w:r>
            <w:r w:rsidRPr="007A3433">
              <w:rPr>
                <w:rFonts w:cs="AgendaPl RegularCondensed"/>
                <w:i/>
                <w:color w:val="000000"/>
                <w:sz w:val="20"/>
                <w:szCs w:val="20"/>
              </w:rPr>
              <w:t>b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 xml:space="preserve"> · </w:t>
            </w:r>
            <w:r w:rsidRPr="007A3433">
              <w:rPr>
                <w:rFonts w:cs="AgendaPl RegularCondensed"/>
                <w:i/>
                <w:color w:val="000000"/>
                <w:sz w:val="20"/>
                <w:szCs w:val="20"/>
              </w:rPr>
              <w:t>q</w:t>
            </w:r>
            <w:r w:rsidRPr="00024619">
              <w:rPr>
                <w:rFonts w:cs="AgendaPl RegularCondensed"/>
                <w:color w:val="000000"/>
                <w:sz w:val="20"/>
                <w:szCs w:val="20"/>
              </w:rPr>
              <w:t>+</w:t>
            </w:r>
            <w:r w:rsidRPr="007A3433">
              <w:rPr>
                <w:rFonts w:cs="AgendaPl RegularCondensed"/>
                <w:i/>
                <w:color w:val="000000"/>
                <w:sz w:val="20"/>
                <w:szCs w:val="20"/>
              </w:rPr>
              <w:t>r</w:t>
            </w:r>
            <w:r w:rsidRPr="00024619">
              <w:rPr>
                <w:rFonts w:cs="AgendaPl RegularCondensed"/>
                <w:color w:val="000000"/>
                <w:sz w:val="20"/>
                <w:szCs w:val="20"/>
              </w:rPr>
              <w:t>,</w:t>
            </w:r>
          </w:p>
          <w:p w:rsidR="00822A74" w:rsidRPr="00024619" w:rsidRDefault="00822A74" w:rsidP="007A3433">
            <w:pPr>
              <w:pStyle w:val="Akapitzlist"/>
              <w:numPr>
                <w:ilvl w:val="0"/>
                <w:numId w:val="12"/>
              </w:numPr>
              <w:tabs>
                <w:tab w:val="left" w:pos="113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454" w:hanging="141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024619">
              <w:rPr>
                <w:rFonts w:cs="AgendaPl RegularCondensed"/>
                <w:color w:val="000000"/>
                <w:sz w:val="20"/>
                <w:szCs w:val="20"/>
              </w:rPr>
              <w:t>liczb zapisanych w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024619">
              <w:rPr>
                <w:rFonts w:cs="AgendaPl RegularCondensed"/>
                <w:color w:val="000000"/>
                <w:sz w:val="20"/>
                <w:szCs w:val="20"/>
              </w:rPr>
              <w:t>systemie rzymskim w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024619">
              <w:rPr>
                <w:rFonts w:cs="AgendaPl RegularCondensed"/>
                <w:color w:val="000000"/>
                <w:sz w:val="20"/>
                <w:szCs w:val="20"/>
              </w:rPr>
              <w:t>zakresie do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024619">
              <w:rPr>
                <w:rFonts w:cs="AgendaPl RegularCondensed"/>
                <w:color w:val="000000"/>
                <w:sz w:val="20"/>
                <w:szCs w:val="20"/>
              </w:rPr>
              <w:t>3000.</w:t>
            </w:r>
          </w:p>
        </w:tc>
        <w:tc>
          <w:tcPr>
            <w:tcW w:w="1275" w:type="dxa"/>
            <w:vMerge w:val="restart"/>
            <w:tcBorders>
              <w:top w:val="single" w:sz="4" w:space="0" w:color="FFFFFF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  <w:vAlign w:val="bottom"/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822A74" w:rsidRPr="00BD45DD" w:rsidTr="00CE09CE">
        <w:trPr>
          <w:cantSplit/>
          <w:trHeight w:val="39"/>
        </w:trPr>
        <w:tc>
          <w:tcPr>
            <w:tcW w:w="2154" w:type="dxa"/>
            <w:vMerge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79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872EB5" w:rsidRDefault="00822A74" w:rsidP="007A3433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872EB5">
              <w:rPr>
                <w:rFonts w:cs="AgendaPl RegularCondensed"/>
                <w:color w:val="000000"/>
                <w:sz w:val="20"/>
                <w:szCs w:val="20"/>
              </w:rPr>
              <w:t>rozwiązuje złożone zadania, także osadzone w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872EB5">
              <w:rPr>
                <w:rFonts w:cs="AgendaPl RegularCondensed"/>
                <w:color w:val="000000"/>
                <w:sz w:val="20"/>
                <w:szCs w:val="20"/>
              </w:rPr>
              <w:t>kontekście praktycznym, z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872EB5">
              <w:rPr>
                <w:rFonts w:cs="AgendaPl RegularCondensed"/>
                <w:color w:val="000000"/>
                <w:sz w:val="20"/>
                <w:szCs w:val="20"/>
              </w:rPr>
              <w:t>uwzględnieniem powyższych zagadnień.</w:t>
            </w:r>
          </w:p>
        </w:tc>
        <w:tc>
          <w:tcPr>
            <w:tcW w:w="127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822A74" w:rsidRPr="00BD45DD" w:rsidTr="00CE09CE">
        <w:trPr>
          <w:cantSplit/>
          <w:trHeight w:val="112"/>
        </w:trPr>
        <w:tc>
          <w:tcPr>
            <w:tcW w:w="2154" w:type="dxa"/>
            <w:vMerge w:val="restart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2. Działania w</w:t>
            </w:r>
            <w:r w:rsidRPr="00BD45DD">
              <w:rPr>
                <w:rFonts w:cs="Cambria Math"/>
                <w:color w:val="000000"/>
                <w:sz w:val="20"/>
                <w:szCs w:val="20"/>
              </w:rPr>
              <w:t> </w:t>
            </w: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zbiorze liczb wymiernych</w:t>
            </w:r>
          </w:p>
        </w:tc>
        <w:tc>
          <w:tcPr>
            <w:tcW w:w="794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4</w:t>
            </w: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872EB5" w:rsidRDefault="00822A74" w:rsidP="007A3433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872EB5">
              <w:rPr>
                <w:rFonts w:cs="AgendaPl RegularCondensed"/>
                <w:color w:val="000000"/>
                <w:sz w:val="20"/>
                <w:szCs w:val="20"/>
              </w:rPr>
              <w:t>rozwiązuje typowe zadania, także osadzone w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872EB5">
              <w:rPr>
                <w:rFonts w:cs="AgendaPl RegularCondensed"/>
                <w:color w:val="000000"/>
                <w:sz w:val="20"/>
                <w:szCs w:val="20"/>
              </w:rPr>
              <w:t>kontekście praktycznym, z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872EB5">
              <w:rPr>
                <w:rFonts w:cs="AgendaPl RegularCondensed"/>
                <w:color w:val="000000"/>
                <w:sz w:val="20"/>
                <w:szCs w:val="20"/>
              </w:rPr>
              <w:t xml:space="preserve">uwzględnieniem: </w:t>
            </w:r>
          </w:p>
          <w:p w:rsidR="00822A74" w:rsidRPr="00024619" w:rsidRDefault="00822A74" w:rsidP="007A3433">
            <w:pPr>
              <w:pStyle w:val="Akapitzlist"/>
              <w:numPr>
                <w:ilvl w:val="0"/>
                <w:numId w:val="12"/>
              </w:numPr>
              <w:tabs>
                <w:tab w:val="left" w:pos="113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454" w:hanging="141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024619">
              <w:rPr>
                <w:rFonts w:cs="AgendaPl RegularCondensed"/>
                <w:color w:val="000000"/>
                <w:sz w:val="20"/>
                <w:szCs w:val="20"/>
              </w:rPr>
              <w:t>ułamków zwykłych i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024619">
              <w:rPr>
                <w:rFonts w:cs="AgendaPl RegularCondensed"/>
                <w:color w:val="000000"/>
                <w:sz w:val="20"/>
                <w:szCs w:val="20"/>
              </w:rPr>
              <w:t>dziesiętnych,</w:t>
            </w:r>
          </w:p>
          <w:p w:rsidR="00822A74" w:rsidRPr="00024619" w:rsidRDefault="00822A74" w:rsidP="007A3433">
            <w:pPr>
              <w:pStyle w:val="Akapitzlist"/>
              <w:numPr>
                <w:ilvl w:val="0"/>
                <w:numId w:val="12"/>
              </w:numPr>
              <w:tabs>
                <w:tab w:val="left" w:pos="113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454" w:hanging="141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024619">
              <w:rPr>
                <w:rFonts w:cs="AgendaPl RegularCondensed"/>
                <w:color w:val="000000"/>
                <w:sz w:val="20"/>
                <w:szCs w:val="20"/>
              </w:rPr>
              <w:t>liczb ujemnych,</w:t>
            </w:r>
          </w:p>
          <w:p w:rsidR="00822A74" w:rsidRPr="00024619" w:rsidRDefault="00822A74" w:rsidP="007A3433">
            <w:pPr>
              <w:pStyle w:val="Akapitzlist"/>
              <w:numPr>
                <w:ilvl w:val="0"/>
                <w:numId w:val="12"/>
              </w:numPr>
              <w:tabs>
                <w:tab w:val="left" w:pos="113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454" w:hanging="141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024619">
              <w:rPr>
                <w:rFonts w:cs="AgendaPl RegularCondensed"/>
                <w:color w:val="000000"/>
                <w:sz w:val="20"/>
                <w:szCs w:val="20"/>
              </w:rPr>
              <w:t>kolejności działań,</w:t>
            </w:r>
          </w:p>
          <w:p w:rsidR="00822A74" w:rsidRPr="00024619" w:rsidRDefault="00822A74" w:rsidP="007A3433">
            <w:pPr>
              <w:pStyle w:val="Akapitzlist"/>
              <w:numPr>
                <w:ilvl w:val="0"/>
                <w:numId w:val="12"/>
              </w:numPr>
              <w:tabs>
                <w:tab w:val="left" w:pos="113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454" w:hanging="141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024619">
              <w:rPr>
                <w:rFonts w:cs="AgendaPl RegularCondensed"/>
                <w:color w:val="000000"/>
                <w:sz w:val="20"/>
                <w:szCs w:val="20"/>
              </w:rPr>
              <w:t>porównywania liczb,</w:t>
            </w:r>
          </w:p>
          <w:p w:rsidR="00822A74" w:rsidRPr="00024619" w:rsidRDefault="00822A74" w:rsidP="007A3433">
            <w:pPr>
              <w:pStyle w:val="Akapitzlist"/>
              <w:numPr>
                <w:ilvl w:val="0"/>
                <w:numId w:val="12"/>
              </w:numPr>
              <w:tabs>
                <w:tab w:val="left" w:pos="113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454" w:hanging="141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024619">
              <w:rPr>
                <w:rFonts w:cs="AgendaPl RegularCondensed"/>
                <w:color w:val="000000"/>
                <w:sz w:val="20"/>
                <w:szCs w:val="20"/>
              </w:rPr>
              <w:t>zbiorów liczb na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024619">
              <w:rPr>
                <w:rFonts w:cs="AgendaPl RegularCondensed"/>
                <w:color w:val="000000"/>
                <w:sz w:val="20"/>
                <w:szCs w:val="20"/>
              </w:rPr>
              <w:t>osi liczbowej,</w:t>
            </w:r>
          </w:p>
          <w:p w:rsidR="00822A74" w:rsidRPr="00024619" w:rsidRDefault="00822A74" w:rsidP="007A3433">
            <w:pPr>
              <w:pStyle w:val="Akapitzlist"/>
              <w:numPr>
                <w:ilvl w:val="0"/>
                <w:numId w:val="12"/>
              </w:numPr>
              <w:tabs>
                <w:tab w:val="left" w:pos="113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454" w:hanging="141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024619">
              <w:rPr>
                <w:rFonts w:cs="AgendaPl RegularCondensed"/>
                <w:color w:val="000000"/>
                <w:sz w:val="20"/>
                <w:szCs w:val="20"/>
              </w:rPr>
              <w:t>potęg,</w:t>
            </w:r>
          </w:p>
          <w:p w:rsidR="00822A74" w:rsidRPr="00024619" w:rsidRDefault="00822A74" w:rsidP="007A3433">
            <w:pPr>
              <w:pStyle w:val="Akapitzlist"/>
              <w:numPr>
                <w:ilvl w:val="0"/>
                <w:numId w:val="12"/>
              </w:numPr>
              <w:tabs>
                <w:tab w:val="left" w:pos="113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454" w:hanging="141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024619">
              <w:rPr>
                <w:rFonts w:cs="AgendaPl RegularCondensed"/>
                <w:color w:val="000000"/>
                <w:sz w:val="20"/>
                <w:szCs w:val="20"/>
              </w:rPr>
              <w:t>notacji wykładniczej,</w:t>
            </w:r>
          </w:p>
          <w:p w:rsidR="00822A74" w:rsidRPr="00024619" w:rsidRDefault="00822A74" w:rsidP="007A3433">
            <w:pPr>
              <w:pStyle w:val="Akapitzlist"/>
              <w:numPr>
                <w:ilvl w:val="0"/>
                <w:numId w:val="12"/>
              </w:numPr>
              <w:tabs>
                <w:tab w:val="left" w:pos="113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454" w:hanging="141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024619">
              <w:rPr>
                <w:rFonts w:cs="AgendaPl RegularCondensed"/>
                <w:color w:val="000000"/>
                <w:sz w:val="20"/>
                <w:szCs w:val="20"/>
              </w:rPr>
              <w:t>wartości bezwzględnej,</w:t>
            </w:r>
          </w:p>
          <w:p w:rsidR="00822A74" w:rsidRPr="00024619" w:rsidRDefault="00822A74" w:rsidP="007A3433">
            <w:pPr>
              <w:pStyle w:val="Akapitzlist"/>
              <w:numPr>
                <w:ilvl w:val="0"/>
                <w:numId w:val="12"/>
              </w:numPr>
              <w:tabs>
                <w:tab w:val="left" w:pos="113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454" w:hanging="141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024619">
              <w:rPr>
                <w:rFonts w:cs="AgendaPl RegularCondensed"/>
                <w:color w:val="000000"/>
                <w:sz w:val="20"/>
                <w:szCs w:val="20"/>
              </w:rPr>
              <w:t>szacowania i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024619">
              <w:rPr>
                <w:rFonts w:cs="AgendaPl RegularCondensed"/>
                <w:color w:val="000000"/>
                <w:sz w:val="20"/>
                <w:szCs w:val="20"/>
              </w:rPr>
              <w:t xml:space="preserve">zaokrąglania wyników. </w:t>
            </w:r>
          </w:p>
        </w:tc>
        <w:tc>
          <w:tcPr>
            <w:tcW w:w="1275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 xml:space="preserve">Po tym temacie wskazana jest kartkówka nr 8; </w:t>
            </w:r>
            <w:r w:rsidRPr="00BD45DD">
              <w:rPr>
                <w:rFonts w:cs="AgendaPl RegularCondensed"/>
                <w:color w:val="000000"/>
                <w:sz w:val="20"/>
                <w:szCs w:val="20"/>
              </w:rPr>
              <w:br/>
              <w:t>propozycja w Klubie Nauczyciela.</w:t>
            </w:r>
          </w:p>
        </w:tc>
      </w:tr>
      <w:tr w:rsidR="00822A74" w:rsidRPr="00BD45DD" w:rsidTr="00CE09CE">
        <w:trPr>
          <w:cantSplit/>
          <w:trHeight w:val="28"/>
        </w:trPr>
        <w:tc>
          <w:tcPr>
            <w:tcW w:w="2154" w:type="dxa"/>
            <w:vMerge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79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872EB5" w:rsidRDefault="00822A74" w:rsidP="007A3433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872EB5">
              <w:rPr>
                <w:rFonts w:cs="AgendaPl RegularCondensed"/>
                <w:color w:val="000000"/>
                <w:sz w:val="20"/>
                <w:szCs w:val="20"/>
              </w:rPr>
              <w:t>rozwiązuje złożone zadania, także osadzone w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872EB5">
              <w:rPr>
                <w:rFonts w:cs="AgendaPl RegularCondensed"/>
                <w:color w:val="000000"/>
                <w:sz w:val="20"/>
                <w:szCs w:val="20"/>
              </w:rPr>
              <w:t>kontekście praktycznym, z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872EB5">
              <w:rPr>
                <w:rFonts w:cs="AgendaPl RegularCondensed"/>
                <w:color w:val="000000"/>
                <w:sz w:val="20"/>
                <w:szCs w:val="20"/>
              </w:rPr>
              <w:t>uwzględnieniem powyższych zagadnień.</w:t>
            </w:r>
          </w:p>
        </w:tc>
        <w:tc>
          <w:tcPr>
            <w:tcW w:w="127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822A74" w:rsidRPr="00BD45DD" w:rsidTr="00CE09CE">
        <w:trPr>
          <w:cantSplit/>
          <w:trHeight w:val="93"/>
        </w:trPr>
        <w:tc>
          <w:tcPr>
            <w:tcW w:w="2154" w:type="dxa"/>
            <w:vMerge w:val="restart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3. Działania na</w:t>
            </w:r>
            <w:r w:rsidRPr="00BD45DD">
              <w:rPr>
                <w:rFonts w:cs="Cambria Math"/>
                <w:color w:val="000000"/>
                <w:sz w:val="20"/>
                <w:szCs w:val="20"/>
              </w:rPr>
              <w:t> </w:t>
            </w: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ierwiastkach</w:t>
            </w:r>
          </w:p>
        </w:tc>
        <w:tc>
          <w:tcPr>
            <w:tcW w:w="794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2</w:t>
            </w: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872EB5" w:rsidRDefault="00822A74" w:rsidP="007A3433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872EB5">
              <w:rPr>
                <w:rFonts w:cs="AgendaPl RegularCondensed"/>
                <w:color w:val="000000"/>
                <w:sz w:val="20"/>
                <w:szCs w:val="20"/>
              </w:rPr>
              <w:t>rozwiązuje typowe zadania, także osadzone w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872EB5">
              <w:rPr>
                <w:rFonts w:cs="AgendaPl RegularCondensed"/>
                <w:color w:val="000000"/>
                <w:sz w:val="20"/>
                <w:szCs w:val="20"/>
              </w:rPr>
              <w:t>kontekście praktycznym, z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872EB5">
              <w:rPr>
                <w:rFonts w:cs="AgendaPl RegularCondensed"/>
                <w:color w:val="000000"/>
                <w:sz w:val="20"/>
                <w:szCs w:val="20"/>
              </w:rPr>
              <w:t xml:space="preserve">uwzględnieniem: </w:t>
            </w:r>
          </w:p>
          <w:p w:rsidR="00822A74" w:rsidRPr="00024619" w:rsidRDefault="00822A74" w:rsidP="007A3433">
            <w:pPr>
              <w:pStyle w:val="Akapitzlist"/>
              <w:numPr>
                <w:ilvl w:val="0"/>
                <w:numId w:val="12"/>
              </w:numPr>
              <w:tabs>
                <w:tab w:val="left" w:pos="113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454" w:hanging="141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024619">
              <w:rPr>
                <w:rFonts w:cs="AgendaPl RegularCondensed"/>
                <w:color w:val="000000"/>
                <w:sz w:val="20"/>
                <w:szCs w:val="20"/>
              </w:rPr>
              <w:t>wyłączania czynnika przed pierwiastek,</w:t>
            </w:r>
          </w:p>
          <w:p w:rsidR="00822A74" w:rsidRPr="00024619" w:rsidRDefault="00822A74" w:rsidP="007A3433">
            <w:pPr>
              <w:pStyle w:val="Akapitzlist"/>
              <w:numPr>
                <w:ilvl w:val="0"/>
                <w:numId w:val="12"/>
              </w:numPr>
              <w:tabs>
                <w:tab w:val="left" w:pos="113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454" w:hanging="141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024619">
              <w:rPr>
                <w:rFonts w:cs="AgendaPl RegularCondensed"/>
                <w:color w:val="000000"/>
                <w:sz w:val="20"/>
                <w:szCs w:val="20"/>
              </w:rPr>
              <w:t>włączania czynnika pod pierwiastek,</w:t>
            </w:r>
          </w:p>
          <w:p w:rsidR="00822A74" w:rsidRPr="00024619" w:rsidRDefault="00822A74" w:rsidP="007A3433">
            <w:pPr>
              <w:pStyle w:val="Akapitzlist"/>
              <w:numPr>
                <w:ilvl w:val="0"/>
                <w:numId w:val="12"/>
              </w:numPr>
              <w:tabs>
                <w:tab w:val="left" w:pos="113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454" w:hanging="141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024619">
              <w:rPr>
                <w:rFonts w:cs="AgendaPl RegularCondensed"/>
                <w:color w:val="000000"/>
                <w:sz w:val="20"/>
                <w:szCs w:val="20"/>
              </w:rPr>
              <w:t>szacowania i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024619">
              <w:rPr>
                <w:rFonts w:cs="AgendaPl RegularCondensed"/>
                <w:color w:val="000000"/>
                <w:sz w:val="20"/>
                <w:szCs w:val="20"/>
              </w:rPr>
              <w:t>zaokrąglania wyników.</w:t>
            </w:r>
          </w:p>
        </w:tc>
        <w:tc>
          <w:tcPr>
            <w:tcW w:w="1275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822A74" w:rsidRPr="00BD45DD" w:rsidTr="00CE09CE">
        <w:trPr>
          <w:cantSplit/>
          <w:trHeight w:val="47"/>
        </w:trPr>
        <w:tc>
          <w:tcPr>
            <w:tcW w:w="2154" w:type="dxa"/>
            <w:vMerge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79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872EB5" w:rsidRDefault="00822A74" w:rsidP="007A3433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872EB5">
              <w:rPr>
                <w:rFonts w:cs="AgendaPl RegularCondensed"/>
                <w:color w:val="000000"/>
                <w:sz w:val="20"/>
                <w:szCs w:val="20"/>
              </w:rPr>
              <w:t>rozwiązuje złożone zadania, także osadzone w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872EB5">
              <w:rPr>
                <w:rFonts w:cs="AgendaPl RegularCondensed"/>
                <w:color w:val="000000"/>
                <w:sz w:val="20"/>
                <w:szCs w:val="20"/>
              </w:rPr>
              <w:t>kontekście praktycznym, z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872EB5">
              <w:rPr>
                <w:rFonts w:cs="AgendaPl RegularCondensed"/>
                <w:color w:val="000000"/>
                <w:sz w:val="20"/>
                <w:szCs w:val="20"/>
              </w:rPr>
              <w:t>uwzględnieniem powyższych zagadnień.</w:t>
            </w:r>
          </w:p>
        </w:tc>
        <w:tc>
          <w:tcPr>
            <w:tcW w:w="127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822A74" w:rsidRPr="00BD45DD" w:rsidTr="00B50235">
        <w:trPr>
          <w:cantSplit/>
          <w:trHeight w:val="964"/>
        </w:trPr>
        <w:tc>
          <w:tcPr>
            <w:tcW w:w="2154" w:type="dxa"/>
            <w:vMerge w:val="restart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lastRenderedPageBreak/>
              <w:t>4. Obliczenia procentowe</w:t>
            </w:r>
          </w:p>
        </w:tc>
        <w:tc>
          <w:tcPr>
            <w:tcW w:w="794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4</w:t>
            </w: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872EB5" w:rsidRDefault="00822A74" w:rsidP="007A3433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872EB5">
              <w:rPr>
                <w:rFonts w:cs="AgendaPl RegularCondensed"/>
                <w:color w:val="000000"/>
                <w:sz w:val="20"/>
                <w:szCs w:val="20"/>
              </w:rPr>
              <w:t>rozwiązuje typowe zadania osadzone w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872EB5">
              <w:rPr>
                <w:rFonts w:cs="AgendaPl RegularCondensed"/>
                <w:color w:val="000000"/>
                <w:sz w:val="20"/>
                <w:szCs w:val="20"/>
              </w:rPr>
              <w:t>kontekście praktycznym z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872EB5">
              <w:rPr>
                <w:rFonts w:cs="AgendaPl RegularCondensed"/>
                <w:color w:val="000000"/>
                <w:sz w:val="20"/>
                <w:szCs w:val="20"/>
              </w:rPr>
              <w:t xml:space="preserve">uwzględnieniem: </w:t>
            </w:r>
          </w:p>
          <w:p w:rsidR="00822A74" w:rsidRPr="00024619" w:rsidRDefault="00822A74" w:rsidP="007A3433">
            <w:pPr>
              <w:pStyle w:val="Akapitzlist"/>
              <w:numPr>
                <w:ilvl w:val="0"/>
                <w:numId w:val="12"/>
              </w:numPr>
              <w:tabs>
                <w:tab w:val="left" w:pos="113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454" w:hanging="141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024619">
              <w:rPr>
                <w:rFonts w:cs="AgendaPl RegularCondensed"/>
                <w:color w:val="000000"/>
                <w:sz w:val="20"/>
                <w:szCs w:val="20"/>
              </w:rPr>
              <w:t>obliczania procentu danej liczby,</w:t>
            </w:r>
          </w:p>
          <w:p w:rsidR="00822A74" w:rsidRPr="00024619" w:rsidRDefault="00822A74" w:rsidP="007A3433">
            <w:pPr>
              <w:pStyle w:val="Akapitzlist"/>
              <w:numPr>
                <w:ilvl w:val="0"/>
                <w:numId w:val="12"/>
              </w:numPr>
              <w:tabs>
                <w:tab w:val="left" w:pos="113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454" w:hanging="141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024619">
              <w:rPr>
                <w:rFonts w:cs="AgendaPl RegularCondensed"/>
                <w:color w:val="000000"/>
                <w:sz w:val="20"/>
                <w:szCs w:val="20"/>
              </w:rPr>
              <w:t>obliczania wielkości wg danego procentu,</w:t>
            </w:r>
          </w:p>
          <w:p w:rsidR="00822A74" w:rsidRPr="00024619" w:rsidRDefault="00822A74" w:rsidP="007A3433">
            <w:pPr>
              <w:pStyle w:val="Akapitzlist"/>
              <w:numPr>
                <w:ilvl w:val="0"/>
                <w:numId w:val="12"/>
              </w:numPr>
              <w:tabs>
                <w:tab w:val="left" w:pos="113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454" w:hanging="141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024619">
              <w:rPr>
                <w:rFonts w:cs="AgendaPl RegularCondensed"/>
                <w:color w:val="000000"/>
                <w:sz w:val="20"/>
                <w:szCs w:val="20"/>
              </w:rPr>
              <w:t>obliczania, jakim procentem jednej wielkości jest inna wielkość,</w:t>
            </w:r>
          </w:p>
          <w:p w:rsidR="00822A74" w:rsidRPr="00024619" w:rsidRDefault="00822A74" w:rsidP="007A3433">
            <w:pPr>
              <w:pStyle w:val="Akapitzlist"/>
              <w:numPr>
                <w:ilvl w:val="0"/>
                <w:numId w:val="12"/>
              </w:numPr>
              <w:tabs>
                <w:tab w:val="left" w:pos="113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454" w:hanging="141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024619">
              <w:rPr>
                <w:rFonts w:cs="AgendaPl RegularCondensed"/>
                <w:color w:val="000000"/>
                <w:sz w:val="20"/>
                <w:szCs w:val="20"/>
              </w:rPr>
              <w:t>lokat, kredytów, VAT-u,</w:t>
            </w:r>
          </w:p>
          <w:p w:rsidR="00822A74" w:rsidRPr="00024619" w:rsidRDefault="00822A74" w:rsidP="007A3433">
            <w:pPr>
              <w:pStyle w:val="Akapitzlist"/>
              <w:numPr>
                <w:ilvl w:val="0"/>
                <w:numId w:val="12"/>
              </w:numPr>
              <w:tabs>
                <w:tab w:val="left" w:pos="113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454" w:hanging="141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024619">
              <w:rPr>
                <w:rFonts w:cs="AgendaPl RegularCondensed"/>
                <w:color w:val="000000"/>
                <w:sz w:val="20"/>
                <w:szCs w:val="20"/>
              </w:rPr>
              <w:t>roztworów i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024619">
              <w:rPr>
                <w:rFonts w:cs="AgendaPl RegularCondensed"/>
                <w:color w:val="000000"/>
                <w:sz w:val="20"/>
                <w:szCs w:val="20"/>
              </w:rPr>
              <w:t>stopów.</w:t>
            </w:r>
          </w:p>
        </w:tc>
        <w:tc>
          <w:tcPr>
            <w:tcW w:w="1275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 xml:space="preserve">Po tym temacie wskazana jest kartkówka nr 9; </w:t>
            </w:r>
            <w:r w:rsidRPr="00BD45DD">
              <w:rPr>
                <w:rFonts w:cs="AgendaPl RegularCondensed"/>
                <w:color w:val="000000"/>
                <w:sz w:val="20"/>
                <w:szCs w:val="20"/>
              </w:rPr>
              <w:br/>
              <w:t>propozycja w Klubie Nauczyciela.</w:t>
            </w:r>
          </w:p>
        </w:tc>
      </w:tr>
      <w:tr w:rsidR="00822A74" w:rsidRPr="00BD45DD" w:rsidTr="00B50235">
        <w:trPr>
          <w:cantSplit/>
          <w:trHeight w:val="964"/>
        </w:trPr>
        <w:tc>
          <w:tcPr>
            <w:tcW w:w="2154" w:type="dxa"/>
            <w:vMerge/>
            <w:tcBorders>
              <w:top w:val="single" w:sz="4" w:space="0" w:color="000000"/>
              <w:left w:val="single" w:sz="6" w:space="0" w:color="000000"/>
              <w:bottom w:val="single" w:sz="4" w:space="0" w:color="FFFFFF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79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FFFFFF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FFFFFF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FFFFFF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872EB5" w:rsidRDefault="00822A74" w:rsidP="007A3433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872EB5">
              <w:rPr>
                <w:rFonts w:cs="AgendaPl RegularCondensed"/>
                <w:color w:val="000000"/>
                <w:sz w:val="20"/>
                <w:szCs w:val="20"/>
              </w:rPr>
              <w:t>rozwiązuje złożone zadania osadzone w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872EB5">
              <w:rPr>
                <w:rFonts w:cs="AgendaPl RegularCondensed"/>
                <w:color w:val="000000"/>
                <w:sz w:val="20"/>
                <w:szCs w:val="20"/>
              </w:rPr>
              <w:t>kontekście praktycznym z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872EB5">
              <w:rPr>
                <w:rFonts w:cs="AgendaPl RegularCondensed"/>
                <w:color w:val="000000"/>
                <w:sz w:val="20"/>
                <w:szCs w:val="20"/>
              </w:rPr>
              <w:t>uwzględnieniem powyższych zagadnień.</w:t>
            </w:r>
          </w:p>
        </w:tc>
        <w:tc>
          <w:tcPr>
            <w:tcW w:w="127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FFFFFF"/>
              <w:right w:val="single" w:sz="6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822A74" w:rsidRPr="00BD45DD" w:rsidTr="00CE09CE">
        <w:trPr>
          <w:cantSplit/>
          <w:trHeight w:val="60"/>
        </w:trPr>
        <w:tc>
          <w:tcPr>
            <w:tcW w:w="9639" w:type="dxa"/>
            <w:gridSpan w:val="5"/>
            <w:tcBorders>
              <w:top w:val="single" w:sz="4" w:space="0" w:color="FFFFFF"/>
              <w:left w:val="single" w:sz="6" w:space="0" w:color="FFFFFF"/>
              <w:bottom w:val="single" w:sz="4" w:space="0" w:color="FFFFFF"/>
              <w:right w:val="single" w:sz="4" w:space="0" w:color="FFFFFF"/>
            </w:tcBorders>
            <w:shd w:val="solid" w:color="0019E5" w:fill="auto"/>
            <w:tcMar>
              <w:top w:w="113" w:type="dxa"/>
              <w:left w:w="113" w:type="dxa"/>
              <w:bottom w:w="113" w:type="dxa"/>
              <w:right w:w="113" w:type="dxa"/>
            </w:tcMar>
            <w:vAlign w:val="center"/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BoldCondensed"/>
                <w:b/>
                <w:bCs/>
                <w:color w:val="FFFFFF"/>
                <w:sz w:val="24"/>
                <w:szCs w:val="24"/>
              </w:rPr>
            </w:pPr>
            <w:r w:rsidRPr="00BD45DD">
              <w:rPr>
                <w:rFonts w:cs="AgendaPl BoldCondensed"/>
                <w:b/>
                <w:bCs/>
                <w:color w:val="FFFFFF"/>
                <w:sz w:val="24"/>
                <w:szCs w:val="24"/>
              </w:rPr>
              <w:t>Wyrażenia algebraiczne i</w:t>
            </w:r>
            <w:r w:rsidRPr="00BD45DD">
              <w:rPr>
                <w:rFonts w:cs="Cambria Math"/>
                <w:b/>
                <w:bCs/>
                <w:color w:val="FFFFFF"/>
                <w:sz w:val="24"/>
                <w:szCs w:val="24"/>
              </w:rPr>
              <w:t> </w:t>
            </w:r>
            <w:r w:rsidRPr="00BD45DD">
              <w:rPr>
                <w:rFonts w:cs="AgendaPl BoldCondensed"/>
                <w:b/>
                <w:bCs/>
                <w:color w:val="FFFFFF"/>
                <w:sz w:val="24"/>
                <w:szCs w:val="24"/>
              </w:rPr>
              <w:t>równania – 6 h</w:t>
            </w:r>
          </w:p>
        </w:tc>
      </w:tr>
      <w:tr w:rsidR="00822A74" w:rsidRPr="00BD45DD" w:rsidTr="00B50235">
        <w:trPr>
          <w:cantSplit/>
          <w:trHeight w:val="1134"/>
        </w:trPr>
        <w:tc>
          <w:tcPr>
            <w:tcW w:w="2154" w:type="dxa"/>
            <w:vMerge w:val="restart"/>
            <w:tcBorders>
              <w:top w:val="single" w:sz="4" w:space="0" w:color="FFFFFF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1. Wyrażenia algebraiczne</w:t>
            </w:r>
          </w:p>
        </w:tc>
        <w:tc>
          <w:tcPr>
            <w:tcW w:w="794" w:type="dxa"/>
            <w:vMerge w:val="restart"/>
            <w:tcBorders>
              <w:top w:val="single" w:sz="4" w:space="0" w:color="FFFFFF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2</w:t>
            </w:r>
          </w:p>
        </w:tc>
        <w:tc>
          <w:tcPr>
            <w:tcW w:w="1077" w:type="dxa"/>
            <w:tcBorders>
              <w:top w:val="single" w:sz="4" w:space="0" w:color="FFFFFF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</w:t>
            </w:r>
          </w:p>
        </w:tc>
        <w:tc>
          <w:tcPr>
            <w:tcW w:w="4339" w:type="dxa"/>
            <w:tcBorders>
              <w:top w:val="single" w:sz="4" w:space="0" w:color="FFFFFF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047193" w:rsidRDefault="00822A74" w:rsidP="007A3433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047193">
              <w:rPr>
                <w:rFonts w:cs="AgendaPl RegularCondensed"/>
                <w:color w:val="000000"/>
                <w:sz w:val="20"/>
                <w:szCs w:val="20"/>
              </w:rPr>
              <w:t>rozwiązuje typowe zadania, także osadzone w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047193">
              <w:rPr>
                <w:rFonts w:cs="AgendaPl RegularCondensed"/>
                <w:color w:val="000000"/>
                <w:sz w:val="20"/>
                <w:szCs w:val="20"/>
              </w:rPr>
              <w:t>kontekście praktycznym, z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047193">
              <w:rPr>
                <w:rFonts w:cs="AgendaPl RegularCondensed"/>
                <w:color w:val="000000"/>
                <w:sz w:val="20"/>
                <w:szCs w:val="20"/>
              </w:rPr>
              <w:t xml:space="preserve">uwzględnieniem: </w:t>
            </w:r>
          </w:p>
          <w:p w:rsidR="00822A74" w:rsidRPr="00024619" w:rsidRDefault="00822A74" w:rsidP="007A3433">
            <w:pPr>
              <w:pStyle w:val="Akapitzlist"/>
              <w:numPr>
                <w:ilvl w:val="0"/>
                <w:numId w:val="12"/>
              </w:numPr>
              <w:tabs>
                <w:tab w:val="left" w:pos="113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454" w:hanging="141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024619">
              <w:rPr>
                <w:rFonts w:cs="AgendaPl RegularCondensed"/>
                <w:color w:val="000000"/>
                <w:sz w:val="20"/>
                <w:szCs w:val="20"/>
              </w:rPr>
              <w:t>zapisywania treści zadań za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024619">
              <w:rPr>
                <w:rFonts w:cs="AgendaPl RegularCondensed"/>
                <w:color w:val="000000"/>
                <w:sz w:val="20"/>
                <w:szCs w:val="20"/>
              </w:rPr>
              <w:t>pomocą wyrażeń algebraicznych,</w:t>
            </w:r>
          </w:p>
          <w:p w:rsidR="00822A74" w:rsidRPr="00024619" w:rsidRDefault="00822A74" w:rsidP="007A3433">
            <w:pPr>
              <w:pStyle w:val="Akapitzlist"/>
              <w:numPr>
                <w:ilvl w:val="0"/>
                <w:numId w:val="12"/>
              </w:numPr>
              <w:tabs>
                <w:tab w:val="left" w:pos="113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454" w:hanging="141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024619">
              <w:rPr>
                <w:rFonts w:cs="AgendaPl RegularCondensed"/>
                <w:color w:val="000000"/>
                <w:sz w:val="20"/>
                <w:szCs w:val="20"/>
              </w:rPr>
              <w:t>przekształcania wyrażeń algebraicznych,</w:t>
            </w:r>
          </w:p>
          <w:p w:rsidR="00822A74" w:rsidRPr="00024619" w:rsidRDefault="00822A74" w:rsidP="007A3433">
            <w:pPr>
              <w:pStyle w:val="Akapitzlist"/>
              <w:numPr>
                <w:ilvl w:val="0"/>
                <w:numId w:val="12"/>
              </w:numPr>
              <w:tabs>
                <w:tab w:val="left" w:pos="113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454" w:hanging="141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024619">
              <w:rPr>
                <w:rFonts w:cs="AgendaPl RegularCondensed"/>
                <w:color w:val="000000"/>
                <w:sz w:val="20"/>
                <w:szCs w:val="20"/>
              </w:rPr>
              <w:t>obliczania wartości liczbowych wyrażeń algebraicznych.</w:t>
            </w:r>
          </w:p>
        </w:tc>
        <w:tc>
          <w:tcPr>
            <w:tcW w:w="1275" w:type="dxa"/>
            <w:vMerge w:val="restart"/>
            <w:tcBorders>
              <w:top w:val="single" w:sz="4" w:space="0" w:color="FFFFFF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  <w:vAlign w:val="bottom"/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822A74" w:rsidRPr="00BD45DD" w:rsidTr="00B50235">
        <w:trPr>
          <w:cantSplit/>
          <w:trHeight w:val="1134"/>
        </w:trPr>
        <w:tc>
          <w:tcPr>
            <w:tcW w:w="2154" w:type="dxa"/>
            <w:vMerge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79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047193" w:rsidRDefault="00822A74" w:rsidP="007A3433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047193">
              <w:rPr>
                <w:rFonts w:cs="AgendaPl RegularCondensed"/>
                <w:color w:val="000000"/>
                <w:sz w:val="20"/>
                <w:szCs w:val="20"/>
              </w:rPr>
              <w:t>rozwiązuje złożone zadania, także osadzone w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047193">
              <w:rPr>
                <w:rFonts w:cs="AgendaPl RegularCondensed"/>
                <w:color w:val="000000"/>
                <w:sz w:val="20"/>
                <w:szCs w:val="20"/>
              </w:rPr>
              <w:t>kontekście praktycznym, z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047193">
              <w:rPr>
                <w:rFonts w:cs="AgendaPl RegularCondensed"/>
                <w:color w:val="000000"/>
                <w:sz w:val="20"/>
                <w:szCs w:val="20"/>
              </w:rPr>
              <w:t>uwzględnieniem powyższych zagadnień.</w:t>
            </w:r>
          </w:p>
        </w:tc>
        <w:tc>
          <w:tcPr>
            <w:tcW w:w="127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822A74" w:rsidRPr="00BD45DD" w:rsidTr="00B50235">
        <w:trPr>
          <w:cantSplit/>
          <w:trHeight w:val="1757"/>
        </w:trPr>
        <w:tc>
          <w:tcPr>
            <w:tcW w:w="2154" w:type="dxa"/>
            <w:vMerge w:val="restart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2. Równania</w:t>
            </w:r>
          </w:p>
        </w:tc>
        <w:tc>
          <w:tcPr>
            <w:tcW w:w="794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4</w:t>
            </w: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047193" w:rsidRDefault="00822A74" w:rsidP="007A3433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047193">
              <w:rPr>
                <w:rFonts w:cs="AgendaPl RegularCondensed"/>
                <w:color w:val="000000"/>
                <w:sz w:val="20"/>
                <w:szCs w:val="20"/>
              </w:rPr>
              <w:t>rozwiązuje typowe zadania, także osadzone w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047193">
              <w:rPr>
                <w:rFonts w:cs="AgendaPl RegularCondensed"/>
                <w:color w:val="000000"/>
                <w:sz w:val="20"/>
                <w:szCs w:val="20"/>
              </w:rPr>
              <w:t>kontekście praktycznym, z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047193">
              <w:rPr>
                <w:rFonts w:cs="AgendaPl RegularCondensed"/>
                <w:color w:val="000000"/>
                <w:sz w:val="20"/>
                <w:szCs w:val="20"/>
              </w:rPr>
              <w:t xml:space="preserve">uwzględnieniem: </w:t>
            </w:r>
          </w:p>
          <w:p w:rsidR="00822A74" w:rsidRPr="00047193" w:rsidRDefault="00822A74" w:rsidP="007A3433">
            <w:pPr>
              <w:pStyle w:val="Akapitzlist"/>
              <w:numPr>
                <w:ilvl w:val="0"/>
                <w:numId w:val="12"/>
              </w:numPr>
              <w:tabs>
                <w:tab w:val="left" w:pos="113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454" w:hanging="141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047193">
              <w:rPr>
                <w:rFonts w:cs="AgendaPl RegularCondensed"/>
                <w:color w:val="000000"/>
                <w:sz w:val="20"/>
                <w:szCs w:val="20"/>
              </w:rPr>
              <w:t>zapisywania treści zadań za</w:t>
            </w:r>
            <w:r w:rsidRPr="00024619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047193">
              <w:rPr>
                <w:rFonts w:cs="AgendaPl RegularCondensed"/>
                <w:color w:val="000000"/>
                <w:sz w:val="20"/>
                <w:szCs w:val="20"/>
              </w:rPr>
              <w:t>pomocą równań,</w:t>
            </w:r>
          </w:p>
          <w:p w:rsidR="00822A74" w:rsidRPr="00047193" w:rsidRDefault="00822A74" w:rsidP="007A3433">
            <w:pPr>
              <w:pStyle w:val="Akapitzlist"/>
              <w:numPr>
                <w:ilvl w:val="0"/>
                <w:numId w:val="12"/>
              </w:numPr>
              <w:tabs>
                <w:tab w:val="left" w:pos="113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454" w:hanging="141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047193">
              <w:rPr>
                <w:rFonts w:cs="AgendaPl RegularCondensed"/>
                <w:color w:val="000000"/>
                <w:sz w:val="20"/>
                <w:szCs w:val="20"/>
              </w:rPr>
              <w:t>rozwiązywania równań,</w:t>
            </w:r>
          </w:p>
          <w:p w:rsidR="00822A74" w:rsidRPr="00047193" w:rsidRDefault="00822A74" w:rsidP="007A3433">
            <w:pPr>
              <w:pStyle w:val="Akapitzlist"/>
              <w:numPr>
                <w:ilvl w:val="0"/>
                <w:numId w:val="12"/>
              </w:numPr>
              <w:tabs>
                <w:tab w:val="left" w:pos="113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454" w:hanging="141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047193">
              <w:rPr>
                <w:rFonts w:cs="AgendaPl RegularCondensed"/>
                <w:color w:val="000000"/>
                <w:sz w:val="20"/>
                <w:szCs w:val="20"/>
              </w:rPr>
              <w:t>przekształcania wzorów.</w:t>
            </w:r>
          </w:p>
        </w:tc>
        <w:tc>
          <w:tcPr>
            <w:tcW w:w="1275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6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 xml:space="preserve">Po tym temacie wskazana jest kartkówka nr 10; </w:t>
            </w:r>
            <w:r w:rsidRPr="00BD45DD">
              <w:rPr>
                <w:rFonts w:cs="AgendaPl RegularCondensed"/>
                <w:color w:val="000000"/>
                <w:sz w:val="20"/>
                <w:szCs w:val="20"/>
              </w:rPr>
              <w:br/>
              <w:t>propozycja w Klubie Nauczyciela.</w:t>
            </w:r>
          </w:p>
        </w:tc>
      </w:tr>
      <w:tr w:rsidR="00822A74" w:rsidRPr="00BD45DD" w:rsidTr="00B50235">
        <w:trPr>
          <w:cantSplit/>
          <w:trHeight w:val="1757"/>
        </w:trPr>
        <w:tc>
          <w:tcPr>
            <w:tcW w:w="2154" w:type="dxa"/>
            <w:vMerge/>
            <w:tcBorders>
              <w:top w:val="single" w:sz="4" w:space="0" w:color="000000"/>
              <w:left w:val="single" w:sz="6" w:space="0" w:color="000000"/>
              <w:bottom w:val="single" w:sz="4" w:space="0" w:color="auto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79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047193" w:rsidRDefault="00822A74" w:rsidP="007A3433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047193">
              <w:rPr>
                <w:rFonts w:cs="AgendaPl RegularCondensed"/>
                <w:color w:val="000000"/>
                <w:sz w:val="20"/>
                <w:szCs w:val="20"/>
              </w:rPr>
              <w:t>rozwiązuje złożone zadania, także osadzone w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047193">
              <w:rPr>
                <w:rFonts w:cs="AgendaPl RegularCondensed"/>
                <w:color w:val="000000"/>
                <w:sz w:val="20"/>
                <w:szCs w:val="20"/>
              </w:rPr>
              <w:t>kontekście praktycznym, z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047193">
              <w:rPr>
                <w:rFonts w:cs="AgendaPl RegularCondensed"/>
                <w:color w:val="000000"/>
                <w:sz w:val="20"/>
                <w:szCs w:val="20"/>
              </w:rPr>
              <w:t>uwzględnieniem powyższych zagadnień.</w:t>
            </w:r>
          </w:p>
        </w:tc>
        <w:tc>
          <w:tcPr>
            <w:tcW w:w="127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6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822A74" w:rsidRPr="00BD45DD" w:rsidTr="00CE09CE">
        <w:trPr>
          <w:cantSplit/>
          <w:trHeight w:val="60"/>
        </w:trPr>
        <w:tc>
          <w:tcPr>
            <w:tcW w:w="9639" w:type="dxa"/>
            <w:gridSpan w:val="5"/>
            <w:tcBorders>
              <w:top w:val="single" w:sz="4" w:space="0" w:color="FFFFFF"/>
              <w:left w:val="single" w:sz="6" w:space="0" w:color="FFFFFF"/>
              <w:bottom w:val="single" w:sz="4" w:space="0" w:color="FFFFFF"/>
              <w:right w:val="single" w:sz="4" w:space="0" w:color="FFFFFF"/>
            </w:tcBorders>
            <w:shd w:val="solid" w:color="0019E5" w:fill="auto"/>
            <w:tcMar>
              <w:top w:w="113" w:type="dxa"/>
              <w:left w:w="113" w:type="dxa"/>
              <w:bottom w:w="113" w:type="dxa"/>
              <w:right w:w="113" w:type="dxa"/>
            </w:tcMar>
            <w:vAlign w:val="center"/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BoldCondensed"/>
                <w:b/>
                <w:bCs/>
                <w:color w:val="FFFFFF"/>
                <w:sz w:val="24"/>
                <w:szCs w:val="24"/>
              </w:rPr>
            </w:pPr>
            <w:r w:rsidRPr="00BD45DD">
              <w:rPr>
                <w:rFonts w:cs="AgendaPl BoldCondensed"/>
                <w:b/>
                <w:bCs/>
                <w:color w:val="FFFFFF"/>
                <w:sz w:val="24"/>
                <w:szCs w:val="24"/>
              </w:rPr>
              <w:lastRenderedPageBreak/>
              <w:t>III. Figury płaskie – 6 h</w:t>
            </w:r>
          </w:p>
        </w:tc>
      </w:tr>
      <w:tr w:rsidR="00822A74" w:rsidRPr="00BD45DD" w:rsidTr="00CE09CE">
        <w:trPr>
          <w:cantSplit/>
          <w:trHeight w:val="102"/>
        </w:trPr>
        <w:tc>
          <w:tcPr>
            <w:tcW w:w="2154" w:type="dxa"/>
            <w:vMerge w:val="restart"/>
            <w:tcBorders>
              <w:top w:val="single" w:sz="4" w:space="0" w:color="FFFFFF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1. Własności figur geometrycznych na</w:t>
            </w:r>
            <w:r w:rsidRPr="00BD45DD">
              <w:rPr>
                <w:rFonts w:cs="Cambria Math"/>
                <w:color w:val="000000"/>
                <w:sz w:val="20"/>
                <w:szCs w:val="20"/>
              </w:rPr>
              <w:t> </w:t>
            </w: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łaszczyźnie</w:t>
            </w:r>
          </w:p>
        </w:tc>
        <w:tc>
          <w:tcPr>
            <w:tcW w:w="794" w:type="dxa"/>
            <w:vMerge w:val="restart"/>
            <w:tcBorders>
              <w:top w:val="single" w:sz="4" w:space="0" w:color="FFFFFF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3</w:t>
            </w:r>
          </w:p>
        </w:tc>
        <w:tc>
          <w:tcPr>
            <w:tcW w:w="1077" w:type="dxa"/>
            <w:tcBorders>
              <w:top w:val="single" w:sz="4" w:space="0" w:color="FFFFFF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5264CA" w:rsidRDefault="00822A74" w:rsidP="005264CA">
            <w:pPr>
              <w:suppressAutoHyphens/>
              <w:autoSpaceDE w:val="0"/>
              <w:autoSpaceDN w:val="0"/>
              <w:adjustRightInd w:val="0"/>
              <w:spacing w:after="0" w:line="240" w:lineRule="atLeast"/>
              <w:ind w:left="360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5264CA">
              <w:rPr>
                <w:rFonts w:cs="AgendaPl RegularCondensed"/>
                <w:color w:val="000000"/>
                <w:sz w:val="20"/>
                <w:szCs w:val="20"/>
              </w:rPr>
              <w:t>P</w:t>
            </w:r>
          </w:p>
        </w:tc>
        <w:tc>
          <w:tcPr>
            <w:tcW w:w="4339" w:type="dxa"/>
            <w:tcBorders>
              <w:top w:val="single" w:sz="4" w:space="0" w:color="FFFFFF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1F09D6" w:rsidRDefault="00822A74" w:rsidP="007A3433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F09D6">
              <w:rPr>
                <w:rFonts w:cs="AgendaPl RegularCondensed"/>
                <w:color w:val="000000"/>
                <w:sz w:val="20"/>
                <w:szCs w:val="20"/>
              </w:rPr>
              <w:t>rozwiązuje typowe zadania, także osadzone w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1F09D6">
              <w:rPr>
                <w:rFonts w:cs="AgendaPl RegularCondensed"/>
                <w:color w:val="000000"/>
                <w:sz w:val="20"/>
                <w:szCs w:val="20"/>
              </w:rPr>
              <w:t>kontekście praktycznym, z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1F09D6">
              <w:rPr>
                <w:rFonts w:cs="AgendaPl RegularCondensed"/>
                <w:color w:val="000000"/>
                <w:sz w:val="20"/>
                <w:szCs w:val="20"/>
              </w:rPr>
              <w:t xml:space="preserve">uwzględnieniem: </w:t>
            </w:r>
          </w:p>
          <w:p w:rsidR="00822A74" w:rsidRPr="001F09D6" w:rsidRDefault="00822A74" w:rsidP="007A3433">
            <w:pPr>
              <w:pStyle w:val="Akapitzlist"/>
              <w:numPr>
                <w:ilvl w:val="0"/>
                <w:numId w:val="12"/>
              </w:numPr>
              <w:tabs>
                <w:tab w:val="left" w:pos="113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454" w:hanging="141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F09D6">
              <w:rPr>
                <w:rFonts w:cs="AgendaPl RegularCondensed"/>
                <w:color w:val="000000"/>
                <w:sz w:val="20"/>
                <w:szCs w:val="20"/>
              </w:rPr>
              <w:t>własności wielokątów (w tym foremnych),</w:t>
            </w:r>
          </w:p>
          <w:p w:rsidR="00822A74" w:rsidRPr="001F09D6" w:rsidRDefault="00822A74" w:rsidP="007A3433">
            <w:pPr>
              <w:pStyle w:val="Akapitzlist"/>
              <w:numPr>
                <w:ilvl w:val="0"/>
                <w:numId w:val="12"/>
              </w:numPr>
              <w:tabs>
                <w:tab w:val="left" w:pos="113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454" w:hanging="141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F09D6">
              <w:rPr>
                <w:rFonts w:cs="AgendaPl RegularCondensed"/>
                <w:color w:val="000000"/>
                <w:sz w:val="20"/>
                <w:szCs w:val="20"/>
              </w:rPr>
              <w:t>obwodów wielokątów,</w:t>
            </w:r>
          </w:p>
          <w:p w:rsidR="00822A74" w:rsidRPr="001F09D6" w:rsidRDefault="00822A74" w:rsidP="007A3433">
            <w:pPr>
              <w:pStyle w:val="Akapitzlist"/>
              <w:numPr>
                <w:ilvl w:val="0"/>
                <w:numId w:val="12"/>
              </w:numPr>
              <w:tabs>
                <w:tab w:val="left" w:pos="113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454" w:hanging="141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F09D6">
              <w:rPr>
                <w:rFonts w:cs="AgendaPl RegularCondensed"/>
                <w:color w:val="000000"/>
                <w:sz w:val="20"/>
                <w:szCs w:val="20"/>
              </w:rPr>
              <w:t>twierdzenia Pitagorasa,</w:t>
            </w:r>
          </w:p>
          <w:p w:rsidR="00822A74" w:rsidRPr="001F09D6" w:rsidRDefault="00822A74" w:rsidP="007A3433">
            <w:pPr>
              <w:pStyle w:val="Akapitzlist"/>
              <w:numPr>
                <w:ilvl w:val="0"/>
                <w:numId w:val="12"/>
              </w:numPr>
              <w:tabs>
                <w:tab w:val="left" w:pos="113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454" w:hanging="141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F09D6">
              <w:rPr>
                <w:rFonts w:cs="AgendaPl RegularCondensed"/>
                <w:color w:val="000000"/>
                <w:sz w:val="20"/>
                <w:szCs w:val="20"/>
              </w:rPr>
              <w:t>własności trójkątów przystających,</w:t>
            </w:r>
          </w:p>
          <w:p w:rsidR="00822A74" w:rsidRPr="001F09D6" w:rsidRDefault="00822A74" w:rsidP="007A3433">
            <w:pPr>
              <w:pStyle w:val="Akapitzlist"/>
              <w:numPr>
                <w:ilvl w:val="0"/>
                <w:numId w:val="12"/>
              </w:numPr>
              <w:tabs>
                <w:tab w:val="left" w:pos="113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454" w:hanging="141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F09D6">
              <w:rPr>
                <w:rFonts w:cs="AgendaPl RegularCondensed"/>
                <w:color w:val="000000"/>
                <w:sz w:val="20"/>
                <w:szCs w:val="20"/>
              </w:rPr>
              <w:t>odcinków w</w:t>
            </w:r>
            <w:r w:rsidRPr="00A46404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1F09D6">
              <w:rPr>
                <w:rFonts w:cs="AgendaPl RegularCondensed"/>
                <w:color w:val="000000"/>
                <w:sz w:val="20"/>
                <w:szCs w:val="20"/>
              </w:rPr>
              <w:t>układzie współrzędnych.</w:t>
            </w:r>
          </w:p>
        </w:tc>
        <w:tc>
          <w:tcPr>
            <w:tcW w:w="1275" w:type="dxa"/>
            <w:vMerge w:val="restart"/>
            <w:tcBorders>
              <w:top w:val="single" w:sz="4" w:space="0" w:color="FFFFFF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822A74" w:rsidRPr="00BD45DD" w:rsidTr="00CE09CE">
        <w:trPr>
          <w:cantSplit/>
          <w:trHeight w:val="39"/>
        </w:trPr>
        <w:tc>
          <w:tcPr>
            <w:tcW w:w="2154" w:type="dxa"/>
            <w:vMerge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79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5264CA" w:rsidRDefault="00822A74" w:rsidP="005264CA">
            <w:pPr>
              <w:suppressAutoHyphens/>
              <w:autoSpaceDE w:val="0"/>
              <w:autoSpaceDN w:val="0"/>
              <w:adjustRightInd w:val="0"/>
              <w:spacing w:after="0" w:line="240" w:lineRule="atLeast"/>
              <w:ind w:left="360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5264CA">
              <w:rPr>
                <w:rFonts w:cs="AgendaPl RegularCondensed"/>
                <w:color w:val="000000"/>
                <w:sz w:val="20"/>
                <w:szCs w:val="20"/>
              </w:rPr>
              <w:t>P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1F09D6" w:rsidRDefault="00822A74" w:rsidP="007A3433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F09D6">
              <w:rPr>
                <w:rFonts w:cs="AgendaPl RegularCondensed"/>
                <w:color w:val="000000"/>
                <w:sz w:val="20"/>
                <w:szCs w:val="20"/>
              </w:rPr>
              <w:t>rozwiązuje złożone zadania, także osadzone w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1F09D6">
              <w:rPr>
                <w:rFonts w:cs="AgendaPl RegularCondensed"/>
                <w:color w:val="000000"/>
                <w:sz w:val="20"/>
                <w:szCs w:val="20"/>
              </w:rPr>
              <w:t>kontekście praktycznym, z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1F09D6">
              <w:rPr>
                <w:rFonts w:cs="AgendaPl RegularCondensed"/>
                <w:color w:val="000000"/>
                <w:sz w:val="20"/>
                <w:szCs w:val="20"/>
              </w:rPr>
              <w:t>uwzględnieniem powyższych zagadnień.</w:t>
            </w:r>
          </w:p>
        </w:tc>
        <w:tc>
          <w:tcPr>
            <w:tcW w:w="127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822A74" w:rsidRPr="00BD45DD" w:rsidTr="00CE09CE">
        <w:trPr>
          <w:cantSplit/>
          <w:trHeight w:val="98"/>
        </w:trPr>
        <w:tc>
          <w:tcPr>
            <w:tcW w:w="2154" w:type="dxa"/>
            <w:vMerge w:val="restart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2. Pola wielokątów</w:t>
            </w:r>
          </w:p>
        </w:tc>
        <w:tc>
          <w:tcPr>
            <w:tcW w:w="794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3</w:t>
            </w: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5264CA" w:rsidRDefault="00822A74" w:rsidP="005264CA">
            <w:pPr>
              <w:suppressAutoHyphens/>
              <w:autoSpaceDE w:val="0"/>
              <w:autoSpaceDN w:val="0"/>
              <w:adjustRightInd w:val="0"/>
              <w:spacing w:after="0" w:line="240" w:lineRule="atLeast"/>
              <w:ind w:left="360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5264CA">
              <w:rPr>
                <w:rFonts w:cs="AgendaPl RegularCondensed"/>
                <w:color w:val="000000"/>
                <w:sz w:val="20"/>
                <w:szCs w:val="20"/>
              </w:rPr>
              <w:t>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1F09D6" w:rsidRDefault="00822A74" w:rsidP="007A3433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F09D6">
              <w:rPr>
                <w:rFonts w:cs="AgendaPl RegularCondensed"/>
                <w:color w:val="000000"/>
                <w:sz w:val="20"/>
                <w:szCs w:val="20"/>
              </w:rPr>
              <w:t>rozwiązuje typowe zadania, także osadzone w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1F09D6">
              <w:rPr>
                <w:rFonts w:cs="AgendaPl RegularCondensed"/>
                <w:color w:val="000000"/>
                <w:sz w:val="20"/>
                <w:szCs w:val="20"/>
              </w:rPr>
              <w:t>kontekście praktycznym, z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1F09D6">
              <w:rPr>
                <w:rFonts w:cs="AgendaPl RegularCondensed"/>
                <w:color w:val="000000"/>
                <w:sz w:val="20"/>
                <w:szCs w:val="20"/>
              </w:rPr>
              <w:t xml:space="preserve">uwzględnieniem: </w:t>
            </w:r>
          </w:p>
          <w:p w:rsidR="00822A74" w:rsidRPr="001F09D6" w:rsidRDefault="00822A74" w:rsidP="007A3433">
            <w:pPr>
              <w:pStyle w:val="Akapitzlist"/>
              <w:numPr>
                <w:ilvl w:val="0"/>
                <w:numId w:val="12"/>
              </w:numPr>
              <w:tabs>
                <w:tab w:val="left" w:pos="113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454" w:hanging="141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F09D6">
              <w:rPr>
                <w:rFonts w:cs="AgendaPl RegularCondensed"/>
                <w:color w:val="000000"/>
                <w:sz w:val="20"/>
                <w:szCs w:val="20"/>
              </w:rPr>
              <w:t>obliczania pól trójkątów, czworokątów, niektórych wielokątów foremnych – za</w:t>
            </w:r>
            <w:r w:rsidRPr="00A46404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1F09D6">
              <w:rPr>
                <w:rFonts w:cs="AgendaPl RegularCondensed"/>
                <w:color w:val="000000"/>
                <w:sz w:val="20"/>
                <w:szCs w:val="20"/>
              </w:rPr>
              <w:t>pomocą poznanych wzorów,</w:t>
            </w:r>
          </w:p>
          <w:p w:rsidR="00822A74" w:rsidRPr="001F09D6" w:rsidRDefault="00822A74" w:rsidP="007A3433">
            <w:pPr>
              <w:pStyle w:val="Akapitzlist"/>
              <w:numPr>
                <w:ilvl w:val="0"/>
                <w:numId w:val="12"/>
              </w:numPr>
              <w:tabs>
                <w:tab w:val="left" w:pos="113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454" w:hanging="141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F09D6">
              <w:rPr>
                <w:rFonts w:cs="AgendaPl RegularCondensed"/>
                <w:color w:val="000000"/>
                <w:sz w:val="20"/>
                <w:szCs w:val="20"/>
              </w:rPr>
              <w:t>obliczania pól figur metodą podziału na</w:t>
            </w:r>
            <w:r w:rsidRPr="00A46404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1F09D6">
              <w:rPr>
                <w:rFonts w:cs="AgendaPl RegularCondensed"/>
                <w:color w:val="000000"/>
                <w:sz w:val="20"/>
                <w:szCs w:val="20"/>
              </w:rPr>
              <w:t>mniejsze wielokąty lub uzupełniania do</w:t>
            </w:r>
            <w:r w:rsidRPr="00A46404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1F09D6">
              <w:rPr>
                <w:rFonts w:cs="AgendaPl RegularCondensed"/>
                <w:color w:val="000000"/>
                <w:sz w:val="20"/>
                <w:szCs w:val="20"/>
              </w:rPr>
              <w:t>większych wielokątów.</w:t>
            </w:r>
          </w:p>
        </w:tc>
        <w:tc>
          <w:tcPr>
            <w:tcW w:w="1275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 xml:space="preserve">Po tym temacie wskazana jest kartkówka nr 11; </w:t>
            </w:r>
            <w:r w:rsidRPr="00BD45DD">
              <w:rPr>
                <w:rFonts w:cs="AgendaPl RegularCondensed"/>
                <w:color w:val="000000"/>
                <w:sz w:val="20"/>
                <w:szCs w:val="20"/>
              </w:rPr>
              <w:br/>
              <w:t>propozycja w Klubie Nauczyciela.</w:t>
            </w:r>
          </w:p>
        </w:tc>
      </w:tr>
      <w:tr w:rsidR="00822A74" w:rsidRPr="00BD45DD" w:rsidTr="00CE09CE">
        <w:trPr>
          <w:cantSplit/>
          <w:trHeight w:val="43"/>
        </w:trPr>
        <w:tc>
          <w:tcPr>
            <w:tcW w:w="2154" w:type="dxa"/>
            <w:vMerge/>
            <w:tcBorders>
              <w:top w:val="single" w:sz="4" w:space="0" w:color="000000"/>
              <w:left w:val="single" w:sz="6" w:space="0" w:color="000000"/>
              <w:bottom w:val="single" w:sz="4" w:space="0" w:color="FFFFFF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79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FFFFFF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FFFFFF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5264CA" w:rsidRDefault="00822A74" w:rsidP="005264CA">
            <w:pPr>
              <w:suppressAutoHyphens/>
              <w:autoSpaceDE w:val="0"/>
              <w:autoSpaceDN w:val="0"/>
              <w:adjustRightInd w:val="0"/>
              <w:spacing w:after="0" w:line="240" w:lineRule="atLeast"/>
              <w:ind w:left="360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5264CA">
              <w:rPr>
                <w:rFonts w:cs="AgendaPl RegularCondensed"/>
                <w:color w:val="000000"/>
                <w:sz w:val="20"/>
                <w:szCs w:val="20"/>
              </w:rPr>
              <w:t>P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FFFFFF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1F09D6" w:rsidRDefault="00822A74" w:rsidP="007A3433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F09D6">
              <w:rPr>
                <w:rFonts w:cs="AgendaPl RegularCondensed"/>
                <w:color w:val="000000"/>
                <w:sz w:val="20"/>
                <w:szCs w:val="20"/>
              </w:rPr>
              <w:t>rozwiązuje złożone zadania, także osadzone w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1F09D6">
              <w:rPr>
                <w:rFonts w:cs="AgendaPl RegularCondensed"/>
                <w:color w:val="000000"/>
                <w:sz w:val="20"/>
                <w:szCs w:val="20"/>
              </w:rPr>
              <w:t>kontekście praktycznym, z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1F09D6">
              <w:rPr>
                <w:rFonts w:cs="AgendaPl RegularCondensed"/>
                <w:color w:val="000000"/>
                <w:sz w:val="20"/>
                <w:szCs w:val="20"/>
              </w:rPr>
              <w:t>uwzględnieniem powyższych zagadnień.</w:t>
            </w:r>
          </w:p>
        </w:tc>
        <w:tc>
          <w:tcPr>
            <w:tcW w:w="127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FFFFFF"/>
              <w:right w:val="single" w:sz="6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822A74" w:rsidRPr="00BD45DD" w:rsidTr="00CE09CE">
        <w:trPr>
          <w:cantSplit/>
          <w:trHeight w:val="60"/>
        </w:trPr>
        <w:tc>
          <w:tcPr>
            <w:tcW w:w="9639" w:type="dxa"/>
            <w:gridSpan w:val="5"/>
            <w:tcBorders>
              <w:top w:val="single" w:sz="4" w:space="0" w:color="FFFFFF"/>
              <w:left w:val="single" w:sz="6" w:space="0" w:color="FFFFFF"/>
              <w:bottom w:val="single" w:sz="4" w:space="0" w:color="FFFFFF"/>
              <w:right w:val="single" w:sz="4" w:space="0" w:color="FFFFFF"/>
            </w:tcBorders>
            <w:shd w:val="solid" w:color="0019E5" w:fill="auto"/>
            <w:tcMar>
              <w:top w:w="113" w:type="dxa"/>
              <w:left w:w="113" w:type="dxa"/>
              <w:bottom w:w="113" w:type="dxa"/>
              <w:right w:w="113" w:type="dxa"/>
            </w:tcMar>
            <w:vAlign w:val="center"/>
          </w:tcPr>
          <w:p w:rsidR="00822A74" w:rsidRPr="00E94627" w:rsidRDefault="00822A74" w:rsidP="00E94627">
            <w:pPr>
              <w:suppressAutoHyphens/>
              <w:autoSpaceDE w:val="0"/>
              <w:autoSpaceDN w:val="0"/>
              <w:adjustRightInd w:val="0"/>
              <w:spacing w:after="0" w:line="240" w:lineRule="atLeast"/>
              <w:ind w:left="360"/>
              <w:jc w:val="center"/>
              <w:textAlignment w:val="center"/>
              <w:rPr>
                <w:rFonts w:cs="AgendaPl BoldCondensed"/>
                <w:b/>
                <w:bCs/>
                <w:color w:val="FFFFFF"/>
                <w:sz w:val="24"/>
                <w:szCs w:val="24"/>
              </w:rPr>
            </w:pPr>
            <w:r w:rsidRPr="00E94627">
              <w:rPr>
                <w:rFonts w:cs="AgendaPl BoldCondensed"/>
                <w:b/>
                <w:bCs/>
                <w:color w:val="FFFFFF"/>
                <w:sz w:val="24"/>
                <w:szCs w:val="24"/>
              </w:rPr>
              <w:t>IV. Bryły – 4 h</w:t>
            </w:r>
          </w:p>
        </w:tc>
      </w:tr>
      <w:tr w:rsidR="00822A74" w:rsidRPr="00BD45DD" w:rsidTr="00CE09CE">
        <w:trPr>
          <w:cantSplit/>
          <w:trHeight w:val="93"/>
        </w:trPr>
        <w:tc>
          <w:tcPr>
            <w:tcW w:w="2154" w:type="dxa"/>
            <w:vMerge w:val="restart"/>
            <w:tcBorders>
              <w:top w:val="single" w:sz="4" w:space="0" w:color="FFFFFF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 xml:space="preserve">1. Graniastosłupy </w:t>
            </w:r>
          </w:p>
        </w:tc>
        <w:tc>
          <w:tcPr>
            <w:tcW w:w="794" w:type="dxa"/>
            <w:vMerge w:val="restart"/>
            <w:tcBorders>
              <w:top w:val="single" w:sz="4" w:space="0" w:color="FFFFFF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2</w:t>
            </w:r>
          </w:p>
        </w:tc>
        <w:tc>
          <w:tcPr>
            <w:tcW w:w="1077" w:type="dxa"/>
            <w:tcBorders>
              <w:top w:val="single" w:sz="4" w:space="0" w:color="FFFFFF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</w:t>
            </w:r>
          </w:p>
        </w:tc>
        <w:tc>
          <w:tcPr>
            <w:tcW w:w="4339" w:type="dxa"/>
            <w:tcBorders>
              <w:top w:val="single" w:sz="4" w:space="0" w:color="FFFFFF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E94627" w:rsidRDefault="00822A74" w:rsidP="007A3433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E94627">
              <w:rPr>
                <w:rFonts w:cs="AgendaPl RegularCondensed"/>
                <w:color w:val="000000"/>
                <w:sz w:val="20"/>
                <w:szCs w:val="20"/>
              </w:rPr>
              <w:t>rozwiązuje typowe zadania, także osadzone w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E94627">
              <w:rPr>
                <w:rFonts w:cs="AgendaPl RegularCondensed"/>
                <w:color w:val="000000"/>
                <w:sz w:val="20"/>
                <w:szCs w:val="20"/>
              </w:rPr>
              <w:t>kontekście praktycznym, z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E94627">
              <w:rPr>
                <w:rFonts w:cs="AgendaPl RegularCondensed"/>
                <w:color w:val="000000"/>
                <w:sz w:val="20"/>
                <w:szCs w:val="20"/>
              </w:rPr>
              <w:t xml:space="preserve">uwzględnieniem: </w:t>
            </w:r>
          </w:p>
          <w:p w:rsidR="00822A74" w:rsidRPr="00E94627" w:rsidRDefault="00822A74" w:rsidP="007A3433">
            <w:pPr>
              <w:pStyle w:val="Akapitzlist"/>
              <w:numPr>
                <w:ilvl w:val="0"/>
                <w:numId w:val="12"/>
              </w:numPr>
              <w:tabs>
                <w:tab w:val="left" w:pos="113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454" w:hanging="141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E94627">
              <w:rPr>
                <w:rFonts w:cs="AgendaPl RegularCondensed"/>
                <w:color w:val="000000"/>
                <w:sz w:val="20"/>
                <w:szCs w:val="20"/>
              </w:rPr>
              <w:t>rodzajów graniastosłupów,</w:t>
            </w:r>
          </w:p>
          <w:p w:rsidR="00822A74" w:rsidRPr="00E94627" w:rsidRDefault="00822A74" w:rsidP="007A3433">
            <w:pPr>
              <w:pStyle w:val="Akapitzlist"/>
              <w:numPr>
                <w:ilvl w:val="0"/>
                <w:numId w:val="12"/>
              </w:numPr>
              <w:tabs>
                <w:tab w:val="left" w:pos="113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454" w:hanging="141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E94627">
              <w:rPr>
                <w:rFonts w:cs="AgendaPl RegularCondensed"/>
                <w:color w:val="000000"/>
                <w:sz w:val="20"/>
                <w:szCs w:val="20"/>
              </w:rPr>
              <w:t>własności graniastosłupów,</w:t>
            </w:r>
          </w:p>
          <w:p w:rsidR="00822A74" w:rsidRPr="00E94627" w:rsidRDefault="00822A74" w:rsidP="007A3433">
            <w:pPr>
              <w:pStyle w:val="Akapitzlist"/>
              <w:numPr>
                <w:ilvl w:val="0"/>
                <w:numId w:val="12"/>
              </w:numPr>
              <w:tabs>
                <w:tab w:val="left" w:pos="113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454" w:hanging="141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E94627">
              <w:rPr>
                <w:rFonts w:cs="AgendaPl RegularCondensed"/>
                <w:color w:val="000000"/>
                <w:sz w:val="20"/>
                <w:szCs w:val="20"/>
              </w:rPr>
              <w:t>pola powierzchni i</w:t>
            </w:r>
            <w:r w:rsidRPr="00A46404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E94627">
              <w:rPr>
                <w:rFonts w:cs="AgendaPl RegularCondensed"/>
                <w:color w:val="000000"/>
                <w:sz w:val="20"/>
                <w:szCs w:val="20"/>
              </w:rPr>
              <w:t>objętości graniastosłupów.</w:t>
            </w:r>
          </w:p>
        </w:tc>
        <w:tc>
          <w:tcPr>
            <w:tcW w:w="1275" w:type="dxa"/>
            <w:vMerge w:val="restart"/>
            <w:tcBorders>
              <w:top w:val="single" w:sz="4" w:space="0" w:color="FFFFFF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  <w:vAlign w:val="bottom"/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822A74" w:rsidRPr="00BD45DD" w:rsidTr="00CE09CE">
        <w:trPr>
          <w:cantSplit/>
          <w:trHeight w:val="47"/>
        </w:trPr>
        <w:tc>
          <w:tcPr>
            <w:tcW w:w="2154" w:type="dxa"/>
            <w:vMerge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79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E94627" w:rsidRDefault="00822A74" w:rsidP="007A3433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E94627">
              <w:rPr>
                <w:rFonts w:cs="AgendaPl RegularCondensed"/>
                <w:color w:val="000000"/>
                <w:sz w:val="20"/>
                <w:szCs w:val="20"/>
              </w:rPr>
              <w:t>rozwiązuje złożone zadania, także osadzone w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E94627">
              <w:rPr>
                <w:rFonts w:cs="AgendaPl RegularCondensed"/>
                <w:color w:val="000000"/>
                <w:sz w:val="20"/>
                <w:szCs w:val="20"/>
              </w:rPr>
              <w:t>kontekście praktycznym, z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E94627">
              <w:rPr>
                <w:rFonts w:cs="AgendaPl RegularCondensed"/>
                <w:color w:val="000000"/>
                <w:sz w:val="20"/>
                <w:szCs w:val="20"/>
              </w:rPr>
              <w:t>uwzględnieniem powyższych zagadnień.</w:t>
            </w:r>
          </w:p>
        </w:tc>
        <w:tc>
          <w:tcPr>
            <w:tcW w:w="127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822A74" w:rsidRPr="00BD45DD" w:rsidTr="00087124">
        <w:trPr>
          <w:cantSplit/>
          <w:trHeight w:val="1871"/>
        </w:trPr>
        <w:tc>
          <w:tcPr>
            <w:tcW w:w="2154" w:type="dxa"/>
            <w:vMerge w:val="restart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lastRenderedPageBreak/>
              <w:t>2. Ostrosłupy</w:t>
            </w:r>
          </w:p>
        </w:tc>
        <w:tc>
          <w:tcPr>
            <w:tcW w:w="794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2</w:t>
            </w: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E94627" w:rsidRDefault="00822A74" w:rsidP="007A3433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E94627">
              <w:rPr>
                <w:rFonts w:cs="AgendaPl RegularCondensed"/>
                <w:color w:val="000000"/>
                <w:sz w:val="20"/>
                <w:szCs w:val="20"/>
              </w:rPr>
              <w:t>rozwiązuje typowe zadania, także osadzone w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E94627">
              <w:rPr>
                <w:rFonts w:cs="AgendaPl RegularCondensed"/>
                <w:color w:val="000000"/>
                <w:sz w:val="20"/>
                <w:szCs w:val="20"/>
              </w:rPr>
              <w:t>kontekście praktycznym, z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E94627">
              <w:rPr>
                <w:rFonts w:cs="AgendaPl RegularCondensed"/>
                <w:color w:val="000000"/>
                <w:sz w:val="20"/>
                <w:szCs w:val="20"/>
              </w:rPr>
              <w:t xml:space="preserve">uwzględnieniem: </w:t>
            </w:r>
          </w:p>
          <w:p w:rsidR="00822A74" w:rsidRPr="00E94627" w:rsidRDefault="00822A74" w:rsidP="007A3433">
            <w:pPr>
              <w:pStyle w:val="Akapitzlist"/>
              <w:numPr>
                <w:ilvl w:val="0"/>
                <w:numId w:val="12"/>
              </w:numPr>
              <w:tabs>
                <w:tab w:val="left" w:pos="113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454" w:hanging="141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E94627">
              <w:rPr>
                <w:rFonts w:cs="AgendaPl RegularCondensed"/>
                <w:color w:val="000000"/>
                <w:sz w:val="20"/>
                <w:szCs w:val="20"/>
              </w:rPr>
              <w:t>rodzajów ostrosłupów,</w:t>
            </w:r>
          </w:p>
          <w:p w:rsidR="00822A74" w:rsidRPr="00E94627" w:rsidRDefault="00822A74" w:rsidP="007A3433">
            <w:pPr>
              <w:pStyle w:val="Akapitzlist"/>
              <w:numPr>
                <w:ilvl w:val="0"/>
                <w:numId w:val="12"/>
              </w:numPr>
              <w:tabs>
                <w:tab w:val="left" w:pos="113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454" w:hanging="141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E94627">
              <w:rPr>
                <w:rFonts w:cs="AgendaPl RegularCondensed"/>
                <w:color w:val="000000"/>
                <w:sz w:val="20"/>
                <w:szCs w:val="20"/>
              </w:rPr>
              <w:t>własności ostrosłupów,</w:t>
            </w:r>
          </w:p>
          <w:p w:rsidR="00822A74" w:rsidRPr="00E94627" w:rsidRDefault="00822A74" w:rsidP="007A3433">
            <w:pPr>
              <w:pStyle w:val="Akapitzlist"/>
              <w:numPr>
                <w:ilvl w:val="0"/>
                <w:numId w:val="12"/>
              </w:numPr>
              <w:tabs>
                <w:tab w:val="left" w:pos="113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454" w:hanging="141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E94627">
              <w:rPr>
                <w:rFonts w:cs="AgendaPl RegularCondensed"/>
                <w:color w:val="000000"/>
                <w:sz w:val="20"/>
                <w:szCs w:val="20"/>
              </w:rPr>
              <w:t>pola powierzchni i</w:t>
            </w:r>
            <w:r w:rsidRPr="00A46404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E94627">
              <w:rPr>
                <w:rFonts w:cs="AgendaPl RegularCondensed"/>
                <w:color w:val="000000"/>
                <w:sz w:val="20"/>
                <w:szCs w:val="20"/>
              </w:rPr>
              <w:t>objętości ostrosłupów.</w:t>
            </w:r>
          </w:p>
        </w:tc>
        <w:tc>
          <w:tcPr>
            <w:tcW w:w="1275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 xml:space="preserve">Po tym temacie wskazana jest kartkówka nr 12; </w:t>
            </w:r>
            <w:r w:rsidRPr="00BD45DD">
              <w:rPr>
                <w:rFonts w:cs="AgendaPl RegularCondensed"/>
                <w:color w:val="000000"/>
                <w:sz w:val="20"/>
                <w:szCs w:val="20"/>
              </w:rPr>
              <w:br/>
              <w:t>propozycja w Klubie Nauczyciela.</w:t>
            </w:r>
          </w:p>
        </w:tc>
      </w:tr>
      <w:tr w:rsidR="00822A74" w:rsidRPr="00BD45DD" w:rsidTr="00CE09CE">
        <w:trPr>
          <w:cantSplit/>
          <w:trHeight w:val="47"/>
        </w:trPr>
        <w:tc>
          <w:tcPr>
            <w:tcW w:w="2154" w:type="dxa"/>
            <w:vMerge/>
            <w:tcBorders>
              <w:top w:val="single" w:sz="4" w:space="0" w:color="000000"/>
              <w:left w:val="single" w:sz="6" w:space="0" w:color="000000"/>
              <w:bottom w:val="single" w:sz="4" w:space="0" w:color="FFFFFF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79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FFFFFF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FFFFFF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FFFFFF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E94627" w:rsidRDefault="00822A74" w:rsidP="007A3433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E94627">
              <w:rPr>
                <w:rFonts w:cs="AgendaPl RegularCondensed"/>
                <w:color w:val="000000"/>
                <w:sz w:val="20"/>
                <w:szCs w:val="20"/>
              </w:rPr>
              <w:t>rozwiązuje złożone zadania, także osadzone w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E94627">
              <w:rPr>
                <w:rFonts w:cs="AgendaPl RegularCondensed"/>
                <w:color w:val="000000"/>
                <w:sz w:val="20"/>
                <w:szCs w:val="20"/>
              </w:rPr>
              <w:t>kontekście praktycznym, z</w:t>
            </w:r>
            <w:r w:rsidRPr="007A3433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E94627">
              <w:rPr>
                <w:rFonts w:cs="AgendaPl RegularCondensed"/>
                <w:color w:val="000000"/>
                <w:sz w:val="20"/>
                <w:szCs w:val="20"/>
              </w:rPr>
              <w:t>uwzględnieniem powyższych zagadnień.</w:t>
            </w:r>
          </w:p>
        </w:tc>
        <w:tc>
          <w:tcPr>
            <w:tcW w:w="127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FFFFFF"/>
              <w:right w:val="single" w:sz="6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822A74" w:rsidRPr="00BD45DD" w:rsidTr="00CE09CE">
        <w:trPr>
          <w:cantSplit/>
          <w:trHeight w:val="60"/>
        </w:trPr>
        <w:tc>
          <w:tcPr>
            <w:tcW w:w="9639" w:type="dxa"/>
            <w:gridSpan w:val="5"/>
            <w:tcBorders>
              <w:top w:val="single" w:sz="4" w:space="0" w:color="FFFFFF"/>
              <w:left w:val="single" w:sz="6" w:space="0" w:color="FFFFFF"/>
              <w:bottom w:val="single" w:sz="4" w:space="0" w:color="FFFFFF"/>
              <w:right w:val="single" w:sz="4" w:space="0" w:color="FFFFFF"/>
            </w:tcBorders>
            <w:shd w:val="solid" w:color="0019E5" w:fill="auto"/>
            <w:tcMar>
              <w:top w:w="113" w:type="dxa"/>
              <w:left w:w="113" w:type="dxa"/>
              <w:bottom w:w="113" w:type="dxa"/>
              <w:right w:w="113" w:type="dxa"/>
            </w:tcMar>
            <w:vAlign w:val="center"/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BoldCondensed"/>
                <w:b/>
                <w:bCs/>
                <w:color w:val="FFFFFF"/>
                <w:sz w:val="24"/>
                <w:szCs w:val="24"/>
              </w:rPr>
            </w:pPr>
            <w:r w:rsidRPr="00BD45DD">
              <w:rPr>
                <w:rFonts w:cs="AgendaPl BoldCondensed"/>
                <w:b/>
                <w:bCs/>
                <w:color w:val="FFFFFF"/>
                <w:sz w:val="24"/>
                <w:szCs w:val="24"/>
              </w:rPr>
              <w:t>V. Elementy statystyki opisowej, kombinatoryki i</w:t>
            </w:r>
            <w:r w:rsidRPr="00BD45DD">
              <w:rPr>
                <w:rFonts w:cs="Cambria Math"/>
                <w:b/>
                <w:bCs/>
                <w:color w:val="FFFFFF"/>
                <w:sz w:val="24"/>
                <w:szCs w:val="24"/>
              </w:rPr>
              <w:t> </w:t>
            </w:r>
            <w:r w:rsidRPr="00BD45DD">
              <w:rPr>
                <w:rFonts w:cs="AgendaPl BoldCondensed"/>
                <w:b/>
                <w:bCs/>
                <w:color w:val="FFFFFF"/>
                <w:sz w:val="24"/>
                <w:szCs w:val="24"/>
              </w:rPr>
              <w:t>rachunku prawdopodobieństwa – 4 h</w:t>
            </w:r>
          </w:p>
        </w:tc>
      </w:tr>
      <w:tr w:rsidR="00822A74" w:rsidRPr="00BD45DD" w:rsidTr="00CE09CE">
        <w:trPr>
          <w:cantSplit/>
          <w:trHeight w:val="93"/>
        </w:trPr>
        <w:tc>
          <w:tcPr>
            <w:tcW w:w="2154" w:type="dxa"/>
            <w:vMerge w:val="restart"/>
            <w:tcBorders>
              <w:top w:val="single" w:sz="4" w:space="0" w:color="FFFFFF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1. Odczytywanie danych statystycznych</w:t>
            </w:r>
          </w:p>
        </w:tc>
        <w:tc>
          <w:tcPr>
            <w:tcW w:w="794" w:type="dxa"/>
            <w:vMerge w:val="restart"/>
            <w:tcBorders>
              <w:top w:val="single" w:sz="4" w:space="0" w:color="FFFFFF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2</w:t>
            </w:r>
          </w:p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</w:p>
        </w:tc>
        <w:tc>
          <w:tcPr>
            <w:tcW w:w="1077" w:type="dxa"/>
            <w:tcBorders>
              <w:top w:val="single" w:sz="4" w:space="0" w:color="FFFFFF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</w:t>
            </w:r>
          </w:p>
        </w:tc>
        <w:tc>
          <w:tcPr>
            <w:tcW w:w="4339" w:type="dxa"/>
            <w:tcBorders>
              <w:top w:val="single" w:sz="4" w:space="0" w:color="FFFFFF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E94627" w:rsidRDefault="00822A74" w:rsidP="00E94627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E94627">
              <w:rPr>
                <w:rFonts w:cs="AgendaPl RegularCondensed"/>
                <w:color w:val="000000"/>
                <w:sz w:val="20"/>
                <w:szCs w:val="20"/>
              </w:rPr>
              <w:t>rozwiązuje typowe zadania osadzone w</w:t>
            </w:r>
            <w:r w:rsidRPr="00E94627">
              <w:rPr>
                <w:rFonts w:cs="Cambria Math"/>
                <w:color w:val="000000"/>
                <w:sz w:val="20"/>
                <w:szCs w:val="20"/>
              </w:rPr>
              <w:t> </w:t>
            </w:r>
            <w:r w:rsidRPr="00E94627">
              <w:rPr>
                <w:rFonts w:cs="AgendaPl RegularCondensed"/>
                <w:color w:val="000000"/>
                <w:sz w:val="20"/>
                <w:szCs w:val="20"/>
              </w:rPr>
              <w:t>kontekście praktycznym z</w:t>
            </w:r>
            <w:r w:rsidRPr="00E94627">
              <w:rPr>
                <w:rFonts w:cs="Cambria Math"/>
                <w:color w:val="000000"/>
                <w:sz w:val="20"/>
                <w:szCs w:val="20"/>
              </w:rPr>
              <w:t> </w:t>
            </w:r>
            <w:r w:rsidRPr="00E94627">
              <w:rPr>
                <w:rFonts w:cs="AgendaPl RegularCondensed"/>
                <w:color w:val="000000"/>
                <w:sz w:val="20"/>
                <w:szCs w:val="20"/>
              </w:rPr>
              <w:t>uwzględnieniem:</w:t>
            </w:r>
          </w:p>
          <w:p w:rsidR="00822A74" w:rsidRPr="00E94627" w:rsidRDefault="00822A74" w:rsidP="00A46404">
            <w:pPr>
              <w:pStyle w:val="Akapitzlist"/>
              <w:numPr>
                <w:ilvl w:val="0"/>
                <w:numId w:val="12"/>
              </w:numPr>
              <w:tabs>
                <w:tab w:val="left" w:pos="113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454" w:hanging="141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E94627">
              <w:rPr>
                <w:rFonts w:cs="AgendaPl RegularCondensed"/>
                <w:color w:val="000000"/>
                <w:sz w:val="20"/>
                <w:szCs w:val="20"/>
              </w:rPr>
              <w:t>interpretowania danych przedstawionych w</w:t>
            </w:r>
            <w:r w:rsidRPr="00A46404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E94627">
              <w:rPr>
                <w:rFonts w:cs="AgendaPl RegularCondensed"/>
                <w:color w:val="000000"/>
                <w:sz w:val="20"/>
                <w:szCs w:val="20"/>
              </w:rPr>
              <w:t>postaci tabel, diagramów i</w:t>
            </w:r>
            <w:r w:rsidRPr="00A46404">
              <w:rPr>
                <w:rFonts w:cs="AgendaPl RegularCondensed"/>
                <w:color w:val="000000"/>
                <w:sz w:val="20"/>
                <w:szCs w:val="20"/>
              </w:rPr>
              <w:t> </w:t>
            </w:r>
            <w:r w:rsidRPr="00E94627">
              <w:rPr>
                <w:rFonts w:cs="AgendaPl RegularCondensed"/>
                <w:color w:val="000000"/>
                <w:sz w:val="20"/>
                <w:szCs w:val="20"/>
              </w:rPr>
              <w:t>wykresów,</w:t>
            </w:r>
          </w:p>
          <w:p w:rsidR="00822A74" w:rsidRPr="00E94627" w:rsidRDefault="00822A74" w:rsidP="00A46404">
            <w:pPr>
              <w:pStyle w:val="Akapitzlist"/>
              <w:numPr>
                <w:ilvl w:val="0"/>
                <w:numId w:val="12"/>
              </w:numPr>
              <w:tabs>
                <w:tab w:val="left" w:pos="113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454" w:hanging="141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E94627">
              <w:rPr>
                <w:rFonts w:cs="AgendaPl RegularCondensed"/>
                <w:color w:val="000000"/>
                <w:sz w:val="20"/>
                <w:szCs w:val="20"/>
              </w:rPr>
              <w:t>średniej arytmetycznej.</w:t>
            </w:r>
          </w:p>
        </w:tc>
        <w:tc>
          <w:tcPr>
            <w:tcW w:w="1275" w:type="dxa"/>
            <w:vMerge w:val="restart"/>
            <w:tcBorders>
              <w:top w:val="single" w:sz="4" w:space="0" w:color="FFFFFF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822A74" w:rsidRPr="00BD45DD" w:rsidTr="00CE09CE">
        <w:trPr>
          <w:cantSplit/>
          <w:trHeight w:val="47"/>
        </w:trPr>
        <w:tc>
          <w:tcPr>
            <w:tcW w:w="2154" w:type="dxa"/>
            <w:vMerge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79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E94627" w:rsidRDefault="00822A74" w:rsidP="00E94627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E94627">
              <w:rPr>
                <w:rFonts w:cs="AgendaPl RegularCondensed"/>
                <w:color w:val="000000"/>
                <w:sz w:val="20"/>
                <w:szCs w:val="20"/>
              </w:rPr>
              <w:t>rozwiązuje złożone zadania osadzone w</w:t>
            </w:r>
            <w:r w:rsidRPr="00E94627">
              <w:rPr>
                <w:rFonts w:cs="Cambria Math"/>
                <w:color w:val="000000"/>
                <w:sz w:val="20"/>
                <w:szCs w:val="20"/>
              </w:rPr>
              <w:t> </w:t>
            </w:r>
            <w:r w:rsidRPr="00E94627">
              <w:rPr>
                <w:rFonts w:cs="AgendaPl RegularCondensed"/>
                <w:color w:val="000000"/>
                <w:sz w:val="20"/>
                <w:szCs w:val="20"/>
              </w:rPr>
              <w:t>kontekście praktycznym z</w:t>
            </w:r>
            <w:r w:rsidRPr="00E94627">
              <w:rPr>
                <w:rFonts w:cs="Cambria Math"/>
                <w:color w:val="000000"/>
                <w:sz w:val="20"/>
                <w:szCs w:val="20"/>
              </w:rPr>
              <w:t> </w:t>
            </w:r>
            <w:r w:rsidRPr="00E94627">
              <w:rPr>
                <w:rFonts w:cs="AgendaPl RegularCondensed"/>
                <w:color w:val="000000"/>
                <w:sz w:val="20"/>
                <w:szCs w:val="20"/>
              </w:rPr>
              <w:t>uwzględnieniem powyższych zagadnień.</w:t>
            </w:r>
          </w:p>
        </w:tc>
        <w:tc>
          <w:tcPr>
            <w:tcW w:w="127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822A74" w:rsidRPr="00BD45DD" w:rsidTr="00CE09CE">
        <w:trPr>
          <w:cantSplit/>
          <w:trHeight w:val="80"/>
        </w:trPr>
        <w:tc>
          <w:tcPr>
            <w:tcW w:w="2154" w:type="dxa"/>
            <w:vMerge w:val="restart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2. Zliczanie obiektów</w:t>
            </w:r>
          </w:p>
        </w:tc>
        <w:tc>
          <w:tcPr>
            <w:tcW w:w="794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1</w:t>
            </w: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E94627" w:rsidRDefault="00822A74" w:rsidP="00E94627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E94627">
              <w:rPr>
                <w:rFonts w:cs="AgendaPl RegularCondensed"/>
                <w:color w:val="000000"/>
                <w:sz w:val="20"/>
                <w:szCs w:val="20"/>
              </w:rPr>
              <w:t>rozwiązuje typowe zadania, także osadzone w</w:t>
            </w:r>
            <w:r w:rsidRPr="00E94627">
              <w:rPr>
                <w:rFonts w:cs="Cambria Math"/>
                <w:color w:val="000000"/>
                <w:sz w:val="20"/>
                <w:szCs w:val="20"/>
              </w:rPr>
              <w:t> </w:t>
            </w:r>
            <w:r w:rsidRPr="00E94627">
              <w:rPr>
                <w:rFonts w:cs="AgendaPl RegularCondensed"/>
                <w:color w:val="000000"/>
                <w:sz w:val="20"/>
                <w:szCs w:val="20"/>
              </w:rPr>
              <w:t>kontekście praktycznym, z</w:t>
            </w:r>
            <w:r w:rsidRPr="00E94627">
              <w:rPr>
                <w:rFonts w:cs="Cambria Math"/>
                <w:color w:val="000000"/>
                <w:sz w:val="20"/>
                <w:szCs w:val="20"/>
              </w:rPr>
              <w:t> </w:t>
            </w:r>
            <w:r w:rsidRPr="00E94627">
              <w:rPr>
                <w:rFonts w:cs="AgendaPl RegularCondensed"/>
                <w:color w:val="000000"/>
                <w:sz w:val="20"/>
                <w:szCs w:val="20"/>
              </w:rPr>
              <w:t>uwzględnieniem prostych metod zliczania obiektów o</w:t>
            </w:r>
            <w:r w:rsidRPr="00E94627">
              <w:rPr>
                <w:rFonts w:cs="Cambria Math"/>
                <w:color w:val="000000"/>
                <w:sz w:val="20"/>
                <w:szCs w:val="20"/>
              </w:rPr>
              <w:t> </w:t>
            </w:r>
            <w:r w:rsidRPr="00E94627">
              <w:rPr>
                <w:rFonts w:cs="AgendaPl RegularCondensed"/>
                <w:color w:val="000000"/>
                <w:sz w:val="20"/>
                <w:szCs w:val="20"/>
              </w:rPr>
              <w:t>danej własności.</w:t>
            </w:r>
          </w:p>
        </w:tc>
        <w:tc>
          <w:tcPr>
            <w:tcW w:w="1275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822A74" w:rsidRPr="00BD45DD" w:rsidTr="00B50235">
        <w:trPr>
          <w:cantSplit/>
          <w:trHeight w:val="61"/>
        </w:trPr>
        <w:tc>
          <w:tcPr>
            <w:tcW w:w="2154" w:type="dxa"/>
            <w:vMerge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79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E94627" w:rsidRDefault="00822A74" w:rsidP="00E94627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E94627">
              <w:rPr>
                <w:rFonts w:cs="AgendaPl RegularCondensed"/>
                <w:color w:val="000000"/>
                <w:sz w:val="20"/>
                <w:szCs w:val="20"/>
              </w:rPr>
              <w:t>rozwiązuje złożone zadania, także osadzone w</w:t>
            </w:r>
            <w:r w:rsidRPr="00E94627">
              <w:rPr>
                <w:rFonts w:cs="Cambria Math"/>
                <w:color w:val="000000"/>
                <w:sz w:val="20"/>
                <w:szCs w:val="20"/>
              </w:rPr>
              <w:t> </w:t>
            </w:r>
            <w:r w:rsidRPr="00E94627">
              <w:rPr>
                <w:rFonts w:cs="AgendaPl RegularCondensed"/>
                <w:color w:val="000000"/>
                <w:sz w:val="20"/>
                <w:szCs w:val="20"/>
              </w:rPr>
              <w:t>kontekście praktycznym, z</w:t>
            </w:r>
            <w:r w:rsidRPr="00E94627">
              <w:rPr>
                <w:rFonts w:cs="Cambria Math"/>
                <w:color w:val="000000"/>
                <w:sz w:val="20"/>
                <w:szCs w:val="20"/>
              </w:rPr>
              <w:t> </w:t>
            </w:r>
            <w:r w:rsidRPr="00E94627">
              <w:rPr>
                <w:rFonts w:cs="AgendaPl RegularCondensed"/>
                <w:color w:val="000000"/>
                <w:sz w:val="20"/>
                <w:szCs w:val="20"/>
              </w:rPr>
              <w:t>uwzględnieniem powyższych zagadnień.</w:t>
            </w:r>
          </w:p>
        </w:tc>
        <w:tc>
          <w:tcPr>
            <w:tcW w:w="127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822A74" w:rsidRPr="00BD45DD" w:rsidTr="00CE09CE">
        <w:trPr>
          <w:cantSplit/>
          <w:trHeight w:val="93"/>
        </w:trPr>
        <w:tc>
          <w:tcPr>
            <w:tcW w:w="2154" w:type="dxa"/>
            <w:vMerge w:val="restart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3. Prawdopodobień</w:t>
            </w:r>
            <w:r w:rsidR="00A46404">
              <w:rPr>
                <w:rFonts w:cs="AgendaPl RegularCondensed"/>
                <w:color w:val="000000"/>
                <w:sz w:val="20"/>
                <w:szCs w:val="20"/>
              </w:rPr>
              <w:t>-</w:t>
            </w: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stwo zdarzenia losowego</w:t>
            </w:r>
          </w:p>
        </w:tc>
        <w:tc>
          <w:tcPr>
            <w:tcW w:w="794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1</w:t>
            </w: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E94627" w:rsidRDefault="00822A74" w:rsidP="00E94627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E94627">
              <w:rPr>
                <w:rFonts w:cs="AgendaPl RegularCondensed"/>
                <w:color w:val="000000"/>
                <w:sz w:val="20"/>
                <w:szCs w:val="20"/>
              </w:rPr>
              <w:t>rozwiązuje typowe zadania, także osadzone w</w:t>
            </w:r>
            <w:r w:rsidRPr="00E94627">
              <w:rPr>
                <w:rFonts w:cs="Cambria Math"/>
                <w:color w:val="000000"/>
                <w:sz w:val="20"/>
                <w:szCs w:val="20"/>
              </w:rPr>
              <w:t> </w:t>
            </w:r>
            <w:r w:rsidRPr="00E94627">
              <w:rPr>
                <w:rFonts w:cs="AgendaPl RegularCondensed"/>
                <w:color w:val="000000"/>
                <w:sz w:val="20"/>
                <w:szCs w:val="20"/>
              </w:rPr>
              <w:t>kontekście praktycznym, z</w:t>
            </w:r>
            <w:r w:rsidRPr="00E94627">
              <w:rPr>
                <w:rFonts w:cs="Cambria Math"/>
                <w:color w:val="000000"/>
                <w:sz w:val="20"/>
                <w:szCs w:val="20"/>
              </w:rPr>
              <w:t> </w:t>
            </w:r>
            <w:r w:rsidRPr="00E94627">
              <w:rPr>
                <w:rFonts w:cs="AgendaPl RegularCondensed"/>
                <w:color w:val="000000"/>
                <w:sz w:val="20"/>
                <w:szCs w:val="20"/>
              </w:rPr>
              <w:t>uwzględnieniem:</w:t>
            </w:r>
          </w:p>
          <w:p w:rsidR="00822A74" w:rsidRPr="00E94627" w:rsidRDefault="00822A74" w:rsidP="00A46404">
            <w:pPr>
              <w:pStyle w:val="Akapitzlist"/>
              <w:numPr>
                <w:ilvl w:val="0"/>
                <w:numId w:val="12"/>
              </w:numPr>
              <w:tabs>
                <w:tab w:val="left" w:pos="113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454" w:hanging="141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E94627">
              <w:rPr>
                <w:rFonts w:cs="AgendaPl RegularCondensed"/>
                <w:color w:val="000000"/>
                <w:sz w:val="20"/>
                <w:szCs w:val="20"/>
              </w:rPr>
              <w:t>jednokrotnego rzutu monetą,</w:t>
            </w:r>
          </w:p>
          <w:p w:rsidR="00822A74" w:rsidRPr="00E94627" w:rsidRDefault="00822A74" w:rsidP="00A46404">
            <w:pPr>
              <w:pStyle w:val="Akapitzlist"/>
              <w:numPr>
                <w:ilvl w:val="0"/>
                <w:numId w:val="12"/>
              </w:numPr>
              <w:tabs>
                <w:tab w:val="left" w:pos="113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454" w:hanging="141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E94627">
              <w:rPr>
                <w:rFonts w:cs="AgendaPl RegularCondensed"/>
                <w:color w:val="000000"/>
                <w:sz w:val="20"/>
                <w:szCs w:val="20"/>
              </w:rPr>
              <w:t>jednokrotnego rzutu kostką sześcienną lub wielościenną,</w:t>
            </w:r>
          </w:p>
          <w:p w:rsidR="00822A74" w:rsidRPr="00E94627" w:rsidRDefault="00822A74" w:rsidP="00A46404">
            <w:pPr>
              <w:pStyle w:val="Akapitzlist"/>
              <w:numPr>
                <w:ilvl w:val="0"/>
                <w:numId w:val="12"/>
              </w:numPr>
              <w:tabs>
                <w:tab w:val="left" w:pos="113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454" w:hanging="141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E94627">
              <w:rPr>
                <w:rFonts w:cs="AgendaPl RegularCondensed"/>
                <w:color w:val="000000"/>
                <w:sz w:val="20"/>
                <w:szCs w:val="20"/>
              </w:rPr>
              <w:t>wyciągania losu.</w:t>
            </w:r>
          </w:p>
        </w:tc>
        <w:tc>
          <w:tcPr>
            <w:tcW w:w="1275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 xml:space="preserve">Po tym temacie wskazana jest kartkówka nr 13; </w:t>
            </w:r>
            <w:r w:rsidRPr="00BD45DD">
              <w:rPr>
                <w:rFonts w:cs="AgendaPl RegularCondensed"/>
                <w:color w:val="000000"/>
                <w:sz w:val="20"/>
                <w:szCs w:val="20"/>
              </w:rPr>
              <w:br/>
              <w:t>propozycja w Klubie Nauczyciela.</w:t>
            </w:r>
          </w:p>
        </w:tc>
      </w:tr>
      <w:tr w:rsidR="00822A74" w:rsidRPr="00BD45DD" w:rsidTr="00B50235">
        <w:trPr>
          <w:cantSplit/>
          <w:trHeight w:val="47"/>
        </w:trPr>
        <w:tc>
          <w:tcPr>
            <w:tcW w:w="2154" w:type="dxa"/>
            <w:vMerge/>
            <w:tcBorders>
              <w:top w:val="single" w:sz="4" w:space="0" w:color="000000"/>
              <w:left w:val="single" w:sz="6" w:space="0" w:color="000000"/>
              <w:bottom w:val="single" w:sz="4" w:space="0" w:color="auto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79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E94627" w:rsidRDefault="00822A74" w:rsidP="00E94627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E94627">
              <w:rPr>
                <w:rFonts w:cs="AgendaPl RegularCondensed"/>
                <w:color w:val="000000"/>
                <w:sz w:val="20"/>
                <w:szCs w:val="20"/>
              </w:rPr>
              <w:t>rozwiązuje złożone zadania, także osadzone w</w:t>
            </w:r>
            <w:r w:rsidRPr="00E94627">
              <w:rPr>
                <w:rFonts w:cs="Cambria Math"/>
                <w:color w:val="000000"/>
                <w:sz w:val="20"/>
                <w:szCs w:val="20"/>
              </w:rPr>
              <w:t> </w:t>
            </w:r>
            <w:r w:rsidRPr="00E94627">
              <w:rPr>
                <w:rFonts w:cs="AgendaPl RegularCondensed"/>
                <w:color w:val="000000"/>
                <w:sz w:val="20"/>
                <w:szCs w:val="20"/>
              </w:rPr>
              <w:t>kontekście praktycznym, z</w:t>
            </w:r>
            <w:r w:rsidRPr="00E94627">
              <w:rPr>
                <w:rFonts w:cs="Cambria Math"/>
                <w:color w:val="000000"/>
                <w:sz w:val="20"/>
                <w:szCs w:val="20"/>
              </w:rPr>
              <w:t> </w:t>
            </w:r>
            <w:r w:rsidRPr="00E94627">
              <w:rPr>
                <w:rFonts w:cs="AgendaPl RegularCondensed"/>
                <w:color w:val="000000"/>
                <w:sz w:val="20"/>
                <w:szCs w:val="20"/>
              </w:rPr>
              <w:t>uwzględnieniem powyższych zagadnień.</w:t>
            </w:r>
          </w:p>
        </w:tc>
        <w:tc>
          <w:tcPr>
            <w:tcW w:w="127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6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822A74" w:rsidRPr="00BD45DD" w:rsidTr="00B50235">
        <w:trPr>
          <w:cantSplit/>
          <w:trHeight w:val="60"/>
        </w:trPr>
        <w:tc>
          <w:tcPr>
            <w:tcW w:w="9639" w:type="dxa"/>
            <w:gridSpan w:val="5"/>
            <w:tcBorders>
              <w:top w:val="single" w:sz="4" w:space="0" w:color="auto"/>
              <w:left w:val="single" w:sz="6" w:space="0" w:color="FFFFFF"/>
              <w:bottom w:val="single" w:sz="4" w:space="0" w:color="FFFFFF"/>
              <w:right w:val="single" w:sz="4" w:space="0" w:color="FFFFFF"/>
            </w:tcBorders>
            <w:shd w:val="solid" w:color="0019E5" w:fill="auto"/>
            <w:tcMar>
              <w:top w:w="113" w:type="dxa"/>
              <w:left w:w="113" w:type="dxa"/>
              <w:bottom w:w="113" w:type="dxa"/>
              <w:right w:w="113" w:type="dxa"/>
            </w:tcMar>
            <w:vAlign w:val="center"/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BoldCondensed"/>
                <w:b/>
                <w:bCs/>
                <w:color w:val="FFFFFF"/>
                <w:sz w:val="24"/>
                <w:szCs w:val="24"/>
              </w:rPr>
            </w:pPr>
            <w:r w:rsidRPr="00BD45DD">
              <w:rPr>
                <w:rFonts w:cs="AgendaPl BoldCondensed"/>
                <w:b/>
                <w:bCs/>
                <w:color w:val="FFFFFF"/>
                <w:sz w:val="24"/>
                <w:szCs w:val="24"/>
              </w:rPr>
              <w:lastRenderedPageBreak/>
              <w:t>VI. Przed egzaminem – 3 h</w:t>
            </w:r>
          </w:p>
        </w:tc>
      </w:tr>
      <w:tr w:rsidR="00822A74" w:rsidRPr="00BD45DD" w:rsidTr="00CE09CE">
        <w:trPr>
          <w:cantSplit/>
          <w:trHeight w:val="57"/>
        </w:trPr>
        <w:tc>
          <w:tcPr>
            <w:tcW w:w="2154" w:type="dxa"/>
            <w:vMerge w:val="restart"/>
            <w:tcBorders>
              <w:top w:val="single" w:sz="4" w:space="0" w:color="FFFFFF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1. Egzamin próbny</w:t>
            </w:r>
          </w:p>
        </w:tc>
        <w:tc>
          <w:tcPr>
            <w:tcW w:w="794" w:type="dxa"/>
            <w:vMerge w:val="restart"/>
            <w:tcBorders>
              <w:top w:val="single" w:sz="4" w:space="0" w:color="FFFFFF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2</w:t>
            </w:r>
          </w:p>
        </w:tc>
        <w:tc>
          <w:tcPr>
            <w:tcW w:w="1077" w:type="dxa"/>
            <w:tcBorders>
              <w:top w:val="single" w:sz="4" w:space="0" w:color="FFFFFF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</w:t>
            </w:r>
          </w:p>
        </w:tc>
        <w:tc>
          <w:tcPr>
            <w:tcW w:w="4339" w:type="dxa"/>
            <w:tcBorders>
              <w:top w:val="single" w:sz="4" w:space="0" w:color="FFFFFF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8F2082" w:rsidRDefault="00822A74" w:rsidP="00996FE9">
            <w:pPr>
              <w:pStyle w:val="Akapitzlist"/>
              <w:numPr>
                <w:ilvl w:val="0"/>
                <w:numId w:val="7"/>
              </w:numPr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84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8F2082">
              <w:rPr>
                <w:rFonts w:cs="AgendaPl RegularCondensed"/>
                <w:color w:val="000000"/>
                <w:spacing w:val="-2"/>
                <w:sz w:val="20"/>
                <w:szCs w:val="20"/>
              </w:rPr>
              <w:t>samodzielnie rozwiązuje zadania z</w:t>
            </w:r>
            <w:r w:rsidRPr="008F2082">
              <w:rPr>
                <w:rFonts w:cs="Cambria Math"/>
                <w:color w:val="000000"/>
                <w:spacing w:val="-2"/>
                <w:sz w:val="20"/>
                <w:szCs w:val="20"/>
              </w:rPr>
              <w:t> </w:t>
            </w:r>
            <w:r w:rsidR="00A46404">
              <w:rPr>
                <w:rFonts w:cs="AgendaPl RegularCondensed"/>
                <w:color w:val="000000"/>
                <w:spacing w:val="-2"/>
                <w:sz w:val="20"/>
                <w:szCs w:val="20"/>
              </w:rPr>
              <w:t>poziomu P (co </w:t>
            </w:r>
            <w:r w:rsidRPr="008F2082">
              <w:rPr>
                <w:rFonts w:cs="AgendaPl RegularCondensed"/>
                <w:color w:val="000000"/>
                <w:spacing w:val="-2"/>
                <w:sz w:val="20"/>
                <w:szCs w:val="20"/>
              </w:rPr>
              <w:t>najmniej 60%).</w:t>
            </w:r>
          </w:p>
        </w:tc>
        <w:tc>
          <w:tcPr>
            <w:tcW w:w="1275" w:type="dxa"/>
            <w:vMerge w:val="restart"/>
            <w:tcBorders>
              <w:top w:val="single" w:sz="4" w:space="0" w:color="FFFFFF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ropozycja w Klubie Nauczyciela.</w:t>
            </w:r>
          </w:p>
        </w:tc>
      </w:tr>
      <w:tr w:rsidR="00822A74" w:rsidRPr="00BD45DD" w:rsidTr="00CE09CE">
        <w:trPr>
          <w:cantSplit/>
          <w:trHeight w:val="84"/>
        </w:trPr>
        <w:tc>
          <w:tcPr>
            <w:tcW w:w="2154" w:type="dxa"/>
            <w:vMerge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79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8F2082" w:rsidRDefault="00822A74" w:rsidP="00996FE9">
            <w:pPr>
              <w:pStyle w:val="Akapitzlist"/>
              <w:numPr>
                <w:ilvl w:val="0"/>
                <w:numId w:val="7"/>
              </w:numPr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84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8F2082">
              <w:rPr>
                <w:rFonts w:cs="AgendaPl RegularCondensed"/>
                <w:color w:val="000000"/>
                <w:spacing w:val="-2"/>
                <w:sz w:val="20"/>
                <w:szCs w:val="20"/>
              </w:rPr>
              <w:t>samodzielnie rozwiązuje zadania z</w:t>
            </w:r>
            <w:r w:rsidRPr="008F2082">
              <w:rPr>
                <w:rFonts w:cs="Cambria Math"/>
                <w:color w:val="000000"/>
                <w:spacing w:val="-2"/>
                <w:sz w:val="20"/>
                <w:szCs w:val="20"/>
              </w:rPr>
              <w:t> </w:t>
            </w:r>
            <w:r w:rsidR="00A46404">
              <w:rPr>
                <w:rFonts w:cs="AgendaPl RegularCondensed"/>
                <w:color w:val="000000"/>
                <w:spacing w:val="-2"/>
                <w:sz w:val="20"/>
                <w:szCs w:val="20"/>
              </w:rPr>
              <w:t>poziomu P (co </w:t>
            </w:r>
            <w:r w:rsidRPr="008F2082">
              <w:rPr>
                <w:rFonts w:cs="AgendaPl RegularCondensed"/>
                <w:color w:val="000000"/>
                <w:spacing w:val="-2"/>
                <w:sz w:val="20"/>
                <w:szCs w:val="20"/>
              </w:rPr>
              <w:t xml:space="preserve">najmniej 85%) </w:t>
            </w:r>
            <w:r w:rsidRPr="008F2082">
              <w:rPr>
                <w:rFonts w:cs="AgendaPl RegularCondensed"/>
                <w:color w:val="000000"/>
                <w:sz w:val="20"/>
                <w:szCs w:val="20"/>
              </w:rPr>
              <w:t>i</w:t>
            </w:r>
            <w:r w:rsidRPr="008F2082">
              <w:rPr>
                <w:rFonts w:cs="Cambria Math"/>
                <w:color w:val="000000"/>
                <w:sz w:val="20"/>
                <w:szCs w:val="20"/>
              </w:rPr>
              <w:t> </w:t>
            </w:r>
            <w:r w:rsidRPr="008F2082">
              <w:rPr>
                <w:rFonts w:cs="AgendaPl RegularCondensed"/>
                <w:color w:val="000000"/>
                <w:sz w:val="20"/>
                <w:szCs w:val="20"/>
              </w:rPr>
              <w:t>PP (co najmniej 60%).</w:t>
            </w:r>
          </w:p>
        </w:tc>
        <w:tc>
          <w:tcPr>
            <w:tcW w:w="127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822A74" w:rsidRPr="00BD45DD" w:rsidTr="00CE09CE">
        <w:trPr>
          <w:cantSplit/>
          <w:trHeight w:val="84"/>
        </w:trPr>
        <w:tc>
          <w:tcPr>
            <w:tcW w:w="2154" w:type="dxa"/>
            <w:vMerge w:val="restart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2. Omówienie wyników i</w:t>
            </w:r>
            <w:r w:rsidRPr="00BD45DD">
              <w:rPr>
                <w:rFonts w:cs="Cambria Math"/>
                <w:color w:val="000000"/>
                <w:sz w:val="20"/>
                <w:szCs w:val="20"/>
              </w:rPr>
              <w:t> </w:t>
            </w: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oprawa egzaminu próbnego</w:t>
            </w:r>
          </w:p>
        </w:tc>
        <w:tc>
          <w:tcPr>
            <w:tcW w:w="794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1</w:t>
            </w: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8F2082" w:rsidRDefault="00822A74" w:rsidP="00996FE9">
            <w:pPr>
              <w:pStyle w:val="Akapitzlist"/>
              <w:numPr>
                <w:ilvl w:val="0"/>
                <w:numId w:val="7"/>
              </w:numPr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84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8F2082">
              <w:rPr>
                <w:rFonts w:cs="AgendaPl RegularCondensed"/>
                <w:color w:val="000000"/>
                <w:sz w:val="20"/>
                <w:szCs w:val="20"/>
              </w:rPr>
              <w:t>dostrzega popełnione błędy i</w:t>
            </w:r>
            <w:r w:rsidRPr="008F2082">
              <w:rPr>
                <w:rFonts w:cs="Cambria Math"/>
                <w:color w:val="000000"/>
                <w:sz w:val="20"/>
                <w:szCs w:val="20"/>
              </w:rPr>
              <w:t> </w:t>
            </w:r>
            <w:r w:rsidRPr="008F2082">
              <w:rPr>
                <w:rFonts w:cs="AgendaPl RegularCondensed"/>
                <w:color w:val="000000"/>
                <w:sz w:val="20"/>
                <w:szCs w:val="20"/>
              </w:rPr>
              <w:t>poprawia je z</w:t>
            </w:r>
            <w:r w:rsidRPr="008F2082">
              <w:rPr>
                <w:rFonts w:cs="Cambria Math"/>
                <w:color w:val="000000"/>
                <w:sz w:val="20"/>
                <w:szCs w:val="20"/>
              </w:rPr>
              <w:t> </w:t>
            </w:r>
            <w:r w:rsidRPr="008F2082">
              <w:rPr>
                <w:rFonts w:cs="AgendaPl RegularCondensed"/>
                <w:color w:val="000000"/>
                <w:sz w:val="20"/>
                <w:szCs w:val="20"/>
              </w:rPr>
              <w:t>pomocą nauczyciela.</w:t>
            </w:r>
          </w:p>
        </w:tc>
        <w:tc>
          <w:tcPr>
            <w:tcW w:w="1275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822A74" w:rsidRPr="00BD45DD" w:rsidTr="00CE09CE">
        <w:trPr>
          <w:cantSplit/>
          <w:trHeight w:val="57"/>
        </w:trPr>
        <w:tc>
          <w:tcPr>
            <w:tcW w:w="2154" w:type="dxa"/>
            <w:vMerge/>
            <w:tcBorders>
              <w:top w:val="single" w:sz="4" w:space="0" w:color="000000"/>
              <w:left w:val="single" w:sz="6" w:space="0" w:color="000000"/>
              <w:bottom w:val="single" w:sz="4" w:space="0" w:color="FFFFFF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79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FFFFFF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FFFFFF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FFFFFF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8F2082" w:rsidRDefault="00822A74" w:rsidP="00996FE9">
            <w:pPr>
              <w:pStyle w:val="Akapitzlist"/>
              <w:numPr>
                <w:ilvl w:val="0"/>
                <w:numId w:val="7"/>
              </w:numPr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84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8F2082">
              <w:rPr>
                <w:rFonts w:cs="AgendaPl RegularCondensed"/>
                <w:color w:val="000000"/>
                <w:sz w:val="20"/>
                <w:szCs w:val="20"/>
              </w:rPr>
              <w:t>samodzielnie poprawia popełnione błędy.</w:t>
            </w:r>
          </w:p>
        </w:tc>
        <w:tc>
          <w:tcPr>
            <w:tcW w:w="127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FFFFFF"/>
              <w:right w:val="single" w:sz="6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822A74" w:rsidRPr="00BD45DD" w:rsidTr="00CE09CE">
        <w:trPr>
          <w:cantSplit/>
          <w:trHeight w:val="60"/>
        </w:trPr>
        <w:tc>
          <w:tcPr>
            <w:tcW w:w="9639" w:type="dxa"/>
            <w:gridSpan w:val="5"/>
            <w:tcBorders>
              <w:top w:val="single" w:sz="4" w:space="0" w:color="FFFFFF"/>
              <w:left w:val="single" w:sz="6" w:space="0" w:color="FFFFFF"/>
              <w:bottom w:val="single" w:sz="4" w:space="0" w:color="FFFFFF"/>
              <w:right w:val="single" w:sz="4" w:space="0" w:color="FFFFFF"/>
            </w:tcBorders>
            <w:shd w:val="solid" w:color="0019E5" w:fill="auto"/>
            <w:tcMar>
              <w:top w:w="113" w:type="dxa"/>
              <w:left w:w="113" w:type="dxa"/>
              <w:bottom w:w="113" w:type="dxa"/>
              <w:right w:w="113" w:type="dxa"/>
            </w:tcMar>
            <w:vAlign w:val="center"/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BoldCondensed"/>
                <w:b/>
                <w:bCs/>
                <w:color w:val="FFFFFF"/>
                <w:sz w:val="24"/>
                <w:szCs w:val="24"/>
              </w:rPr>
            </w:pPr>
            <w:r w:rsidRPr="00BD45DD">
              <w:rPr>
                <w:rFonts w:cs="AgendaPl BoldCondensed"/>
                <w:b/>
                <w:bCs/>
                <w:color w:val="FFFFFF"/>
                <w:sz w:val="24"/>
                <w:szCs w:val="24"/>
              </w:rPr>
              <w:t xml:space="preserve">CZĘŚĆ TRZECIA </w:t>
            </w:r>
          </w:p>
        </w:tc>
      </w:tr>
      <w:tr w:rsidR="00822A74" w:rsidRPr="00BD45DD" w:rsidTr="00CE09CE">
        <w:trPr>
          <w:cantSplit/>
          <w:trHeight w:val="60"/>
        </w:trPr>
        <w:tc>
          <w:tcPr>
            <w:tcW w:w="9639" w:type="dxa"/>
            <w:gridSpan w:val="5"/>
            <w:tcBorders>
              <w:top w:val="single" w:sz="4" w:space="0" w:color="FFFFFF"/>
              <w:left w:val="single" w:sz="6" w:space="0" w:color="FFFFFF"/>
              <w:bottom w:val="single" w:sz="4" w:space="0" w:color="FFFFFF"/>
              <w:right w:val="single" w:sz="4" w:space="0" w:color="FFFFFF"/>
            </w:tcBorders>
            <w:shd w:val="solid" w:color="0019E5" w:fill="auto"/>
            <w:tcMar>
              <w:top w:w="113" w:type="dxa"/>
              <w:left w:w="113" w:type="dxa"/>
              <w:bottom w:w="113" w:type="dxa"/>
              <w:right w:w="113" w:type="dxa"/>
            </w:tcMar>
            <w:vAlign w:val="center"/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BoldCondensed"/>
                <w:b/>
                <w:bCs/>
                <w:color w:val="FFFFFF"/>
                <w:sz w:val="24"/>
                <w:szCs w:val="24"/>
              </w:rPr>
            </w:pPr>
            <w:r w:rsidRPr="00BD45DD">
              <w:rPr>
                <w:rFonts w:cs="AgendaPl BoldCondensed"/>
                <w:b/>
                <w:bCs/>
                <w:color w:val="FFFFFF"/>
                <w:sz w:val="24"/>
                <w:szCs w:val="24"/>
              </w:rPr>
              <w:t>Okrąg, koło i</w:t>
            </w:r>
            <w:r w:rsidRPr="00BD45DD">
              <w:rPr>
                <w:rFonts w:cs="Cambria Math"/>
                <w:b/>
                <w:bCs/>
                <w:color w:val="FFFFFF"/>
                <w:sz w:val="24"/>
                <w:szCs w:val="24"/>
              </w:rPr>
              <w:t> </w:t>
            </w:r>
            <w:r w:rsidRPr="00BD45DD">
              <w:rPr>
                <w:rFonts w:cs="AgendaPl BoldCondensed"/>
                <w:b/>
                <w:bCs/>
                <w:color w:val="FFFFFF"/>
                <w:sz w:val="24"/>
                <w:szCs w:val="24"/>
              </w:rPr>
              <w:t>pierścień kołowy – 9 h</w:t>
            </w:r>
          </w:p>
        </w:tc>
      </w:tr>
      <w:tr w:rsidR="00822A74" w:rsidRPr="00BD45DD" w:rsidTr="00CE09CE">
        <w:trPr>
          <w:cantSplit/>
          <w:trHeight w:val="70"/>
        </w:trPr>
        <w:tc>
          <w:tcPr>
            <w:tcW w:w="2154" w:type="dxa"/>
            <w:vMerge w:val="restart"/>
            <w:tcBorders>
              <w:top w:val="single" w:sz="4" w:space="0" w:color="FFFFFF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1. Długość okręgu</w:t>
            </w:r>
          </w:p>
        </w:tc>
        <w:tc>
          <w:tcPr>
            <w:tcW w:w="794" w:type="dxa"/>
            <w:vMerge w:val="restart"/>
            <w:tcBorders>
              <w:top w:val="single" w:sz="4" w:space="0" w:color="FFFFFF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2</w:t>
            </w:r>
          </w:p>
        </w:tc>
        <w:tc>
          <w:tcPr>
            <w:tcW w:w="1077" w:type="dxa"/>
            <w:tcBorders>
              <w:top w:val="single" w:sz="4" w:space="0" w:color="FFFFFF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</w:t>
            </w:r>
          </w:p>
        </w:tc>
        <w:tc>
          <w:tcPr>
            <w:tcW w:w="4339" w:type="dxa"/>
            <w:tcBorders>
              <w:top w:val="single" w:sz="4" w:space="0" w:color="FFFFFF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996FE9" w:rsidRDefault="00822A74" w:rsidP="006E7EEB">
            <w:pPr>
              <w:pStyle w:val="Akapitzlist"/>
              <w:numPr>
                <w:ilvl w:val="0"/>
                <w:numId w:val="7"/>
              </w:numPr>
              <w:tabs>
                <w:tab w:val="left" w:pos="313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84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996FE9">
              <w:rPr>
                <w:rFonts w:cs="AgendaPl RegularCondensed"/>
                <w:color w:val="000000"/>
                <w:sz w:val="20"/>
                <w:szCs w:val="20"/>
              </w:rPr>
              <w:t>oblicza za</w:t>
            </w:r>
            <w:r w:rsidRPr="00996FE9">
              <w:rPr>
                <w:rFonts w:cs="Cambria Math"/>
                <w:color w:val="000000"/>
                <w:sz w:val="20"/>
                <w:szCs w:val="20"/>
              </w:rPr>
              <w:t> </w:t>
            </w:r>
            <w:r w:rsidRPr="00996FE9">
              <w:rPr>
                <w:rFonts w:cs="AgendaPl RegularCondensed"/>
                <w:color w:val="000000"/>
                <w:sz w:val="20"/>
                <w:szCs w:val="20"/>
              </w:rPr>
              <w:t>pomocą wzoru długość okręgu o</w:t>
            </w:r>
            <w:r w:rsidRPr="00996FE9">
              <w:rPr>
                <w:rFonts w:cs="Cambria Math"/>
                <w:color w:val="000000"/>
                <w:sz w:val="20"/>
                <w:szCs w:val="20"/>
              </w:rPr>
              <w:t> </w:t>
            </w:r>
            <w:r w:rsidRPr="00996FE9">
              <w:rPr>
                <w:rFonts w:cs="AgendaPl RegularCondensed"/>
                <w:color w:val="000000"/>
                <w:sz w:val="20"/>
                <w:szCs w:val="20"/>
              </w:rPr>
              <w:t>danym promieniu lub danej średnicy – proste przypadki,</w:t>
            </w:r>
          </w:p>
          <w:p w:rsidR="00822A74" w:rsidRPr="00996FE9" w:rsidRDefault="00822A74" w:rsidP="006E7EEB">
            <w:pPr>
              <w:pStyle w:val="Akapitzlist"/>
              <w:numPr>
                <w:ilvl w:val="0"/>
                <w:numId w:val="7"/>
              </w:numPr>
              <w:tabs>
                <w:tab w:val="left" w:pos="313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84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996FE9">
              <w:rPr>
                <w:rFonts w:cs="AgendaPl RegularCondensed"/>
                <w:color w:val="000000"/>
                <w:sz w:val="20"/>
                <w:szCs w:val="20"/>
              </w:rPr>
              <w:t>oblicza promień lub średnicę okręgu o</w:t>
            </w:r>
            <w:r w:rsidRPr="00996FE9">
              <w:rPr>
                <w:rFonts w:cs="Cambria Math"/>
                <w:color w:val="000000"/>
                <w:sz w:val="20"/>
                <w:szCs w:val="20"/>
              </w:rPr>
              <w:t> </w:t>
            </w:r>
            <w:r w:rsidRPr="00996FE9">
              <w:rPr>
                <w:rFonts w:cs="AgendaPl RegularCondensed"/>
                <w:color w:val="000000"/>
                <w:sz w:val="20"/>
                <w:szCs w:val="20"/>
              </w:rPr>
              <w:t>danej długości okręgu – proste przypadki,</w:t>
            </w:r>
          </w:p>
          <w:p w:rsidR="00822A74" w:rsidRPr="00996FE9" w:rsidRDefault="00822A74" w:rsidP="006E7EEB">
            <w:pPr>
              <w:pStyle w:val="Akapitzlist"/>
              <w:numPr>
                <w:ilvl w:val="0"/>
                <w:numId w:val="7"/>
              </w:numPr>
              <w:tabs>
                <w:tab w:val="left" w:pos="313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84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996FE9">
              <w:rPr>
                <w:rFonts w:cs="AgendaPl RegularCondensed"/>
                <w:color w:val="000000"/>
                <w:sz w:val="20"/>
                <w:szCs w:val="20"/>
              </w:rPr>
              <w:t>rozwiązuje proste zadania o</w:t>
            </w:r>
            <w:r w:rsidRPr="00996FE9">
              <w:rPr>
                <w:rFonts w:cs="Cambria Math"/>
                <w:color w:val="000000"/>
                <w:sz w:val="20"/>
                <w:szCs w:val="20"/>
              </w:rPr>
              <w:t> </w:t>
            </w:r>
            <w:r w:rsidRPr="00996FE9">
              <w:rPr>
                <w:rFonts w:cs="AgendaPl RegularCondensed"/>
                <w:color w:val="000000"/>
                <w:sz w:val="20"/>
                <w:szCs w:val="20"/>
              </w:rPr>
              <w:t>treści praktycznej wymagające zastosowania wzoru na</w:t>
            </w:r>
            <w:r w:rsidRPr="00996FE9">
              <w:rPr>
                <w:rFonts w:cs="Cambria Math"/>
                <w:color w:val="000000"/>
                <w:sz w:val="20"/>
                <w:szCs w:val="20"/>
              </w:rPr>
              <w:t> </w:t>
            </w:r>
            <w:r w:rsidRPr="00996FE9">
              <w:rPr>
                <w:rFonts w:cs="AgendaPl RegularCondensed"/>
                <w:color w:val="000000"/>
                <w:sz w:val="20"/>
                <w:szCs w:val="20"/>
              </w:rPr>
              <w:t>długość okręgu.</w:t>
            </w:r>
          </w:p>
        </w:tc>
        <w:tc>
          <w:tcPr>
            <w:tcW w:w="1275" w:type="dxa"/>
            <w:vMerge w:val="restart"/>
            <w:tcBorders>
              <w:top w:val="single" w:sz="4" w:space="0" w:color="FFFFFF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  <w:vAlign w:val="bottom"/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822A74" w:rsidRPr="00BD45DD" w:rsidTr="00CE09CE">
        <w:trPr>
          <w:cantSplit/>
          <w:trHeight w:val="70"/>
        </w:trPr>
        <w:tc>
          <w:tcPr>
            <w:tcW w:w="2154" w:type="dxa"/>
            <w:vMerge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79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996FE9" w:rsidRDefault="00822A74" w:rsidP="006E7EEB">
            <w:pPr>
              <w:pStyle w:val="Akapitzlist"/>
              <w:numPr>
                <w:ilvl w:val="0"/>
                <w:numId w:val="7"/>
              </w:numPr>
              <w:tabs>
                <w:tab w:val="left" w:pos="313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84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996FE9">
              <w:rPr>
                <w:rFonts w:cs="AgendaPl RegularCondensed"/>
                <w:color w:val="000000"/>
                <w:sz w:val="20"/>
                <w:szCs w:val="20"/>
              </w:rPr>
              <w:t>podaje, jak wyprowadzić wzór na</w:t>
            </w:r>
            <w:r w:rsidRPr="00996FE9">
              <w:rPr>
                <w:rFonts w:cs="Cambria Math"/>
                <w:color w:val="000000"/>
                <w:sz w:val="20"/>
                <w:szCs w:val="20"/>
              </w:rPr>
              <w:t> </w:t>
            </w:r>
            <w:r w:rsidRPr="00996FE9">
              <w:rPr>
                <w:rFonts w:cs="AgendaPl RegularCondensed"/>
                <w:color w:val="000000"/>
                <w:sz w:val="20"/>
                <w:szCs w:val="20"/>
              </w:rPr>
              <w:t>długość okręgu o</w:t>
            </w:r>
            <w:r w:rsidRPr="00996FE9">
              <w:rPr>
                <w:rFonts w:cs="Cambria Math"/>
                <w:color w:val="000000"/>
                <w:sz w:val="20"/>
                <w:szCs w:val="20"/>
              </w:rPr>
              <w:t> </w:t>
            </w:r>
            <w:r w:rsidRPr="00996FE9">
              <w:rPr>
                <w:rFonts w:cs="AgendaPl RegularCondensed"/>
                <w:color w:val="000000"/>
                <w:sz w:val="20"/>
                <w:szCs w:val="20"/>
              </w:rPr>
              <w:t>danym promieniu lub danej średnicy,</w:t>
            </w:r>
          </w:p>
          <w:p w:rsidR="00822A74" w:rsidRPr="00996FE9" w:rsidRDefault="00822A74" w:rsidP="006E7EEB">
            <w:pPr>
              <w:pStyle w:val="Akapitzlist"/>
              <w:numPr>
                <w:ilvl w:val="0"/>
                <w:numId w:val="7"/>
              </w:numPr>
              <w:tabs>
                <w:tab w:val="left" w:pos="313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84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996FE9">
              <w:rPr>
                <w:rFonts w:cs="AgendaPl RegularCondensed"/>
                <w:color w:val="000000"/>
                <w:sz w:val="20"/>
                <w:szCs w:val="20"/>
              </w:rPr>
              <w:t>przekształca wzór na</w:t>
            </w:r>
            <w:r w:rsidRPr="00996FE9">
              <w:rPr>
                <w:rFonts w:cs="Cambria Math"/>
                <w:color w:val="000000"/>
                <w:sz w:val="20"/>
                <w:szCs w:val="20"/>
              </w:rPr>
              <w:t> </w:t>
            </w:r>
            <w:r w:rsidRPr="00996FE9">
              <w:rPr>
                <w:rFonts w:cs="AgendaPl RegularCondensed"/>
                <w:color w:val="000000"/>
                <w:sz w:val="20"/>
                <w:szCs w:val="20"/>
              </w:rPr>
              <w:t>długość okręgu, aby obliczyć promień lub średnicę okręgu,</w:t>
            </w:r>
          </w:p>
          <w:p w:rsidR="00822A74" w:rsidRPr="00996FE9" w:rsidRDefault="00822A74" w:rsidP="006E7EEB">
            <w:pPr>
              <w:pStyle w:val="Akapitzlist"/>
              <w:numPr>
                <w:ilvl w:val="0"/>
                <w:numId w:val="7"/>
              </w:numPr>
              <w:tabs>
                <w:tab w:val="left" w:pos="313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84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996FE9">
              <w:rPr>
                <w:rFonts w:cs="AgendaPl RegularCondensed"/>
                <w:color w:val="000000"/>
                <w:sz w:val="20"/>
                <w:szCs w:val="20"/>
              </w:rPr>
              <w:t>rozwiązuje złożone zadania o</w:t>
            </w:r>
            <w:r w:rsidRPr="00996FE9">
              <w:rPr>
                <w:rFonts w:cs="Cambria Math"/>
                <w:color w:val="000000"/>
                <w:sz w:val="20"/>
                <w:szCs w:val="20"/>
              </w:rPr>
              <w:t> </w:t>
            </w:r>
            <w:r w:rsidRPr="00996FE9">
              <w:rPr>
                <w:rFonts w:cs="AgendaPl RegularCondensed"/>
                <w:color w:val="000000"/>
                <w:sz w:val="20"/>
                <w:szCs w:val="20"/>
              </w:rPr>
              <w:t>treści praktycznej wymagające zastosowania wzoru na</w:t>
            </w:r>
            <w:r w:rsidRPr="00996FE9">
              <w:rPr>
                <w:rFonts w:cs="Cambria Math"/>
                <w:color w:val="000000"/>
                <w:sz w:val="20"/>
                <w:szCs w:val="20"/>
              </w:rPr>
              <w:t> </w:t>
            </w:r>
            <w:r w:rsidRPr="00996FE9">
              <w:rPr>
                <w:rFonts w:cs="AgendaPl RegularCondensed"/>
                <w:color w:val="000000"/>
                <w:sz w:val="20"/>
                <w:szCs w:val="20"/>
              </w:rPr>
              <w:t>długość okręgu.</w:t>
            </w:r>
          </w:p>
        </w:tc>
        <w:tc>
          <w:tcPr>
            <w:tcW w:w="127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822A74" w:rsidRPr="00BD45DD" w:rsidTr="00CE09CE">
        <w:trPr>
          <w:cantSplit/>
          <w:trHeight w:val="70"/>
        </w:trPr>
        <w:tc>
          <w:tcPr>
            <w:tcW w:w="2154" w:type="dxa"/>
            <w:vMerge w:val="restart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2. Pole koła</w:t>
            </w:r>
          </w:p>
        </w:tc>
        <w:tc>
          <w:tcPr>
            <w:tcW w:w="794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2</w:t>
            </w: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996FE9" w:rsidRDefault="00822A74" w:rsidP="006E7EEB">
            <w:pPr>
              <w:pStyle w:val="Akapitzlist"/>
              <w:numPr>
                <w:ilvl w:val="0"/>
                <w:numId w:val="7"/>
              </w:numPr>
              <w:tabs>
                <w:tab w:val="left" w:pos="313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84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996FE9">
              <w:rPr>
                <w:rFonts w:cs="AgendaPl RegularCondensed"/>
                <w:color w:val="000000"/>
                <w:sz w:val="20"/>
                <w:szCs w:val="20"/>
              </w:rPr>
              <w:t>oblicza za</w:t>
            </w:r>
            <w:r w:rsidRPr="00996FE9">
              <w:rPr>
                <w:rFonts w:cs="Cambria Math"/>
                <w:color w:val="000000"/>
                <w:sz w:val="20"/>
                <w:szCs w:val="20"/>
              </w:rPr>
              <w:t> </w:t>
            </w:r>
            <w:r w:rsidRPr="00996FE9">
              <w:rPr>
                <w:rFonts w:cs="AgendaPl RegularCondensed"/>
                <w:color w:val="000000"/>
                <w:sz w:val="20"/>
                <w:szCs w:val="20"/>
              </w:rPr>
              <w:t>pomocą wzoru pole koła o</w:t>
            </w:r>
            <w:r w:rsidRPr="00996FE9">
              <w:rPr>
                <w:rFonts w:cs="Cambria Math"/>
                <w:color w:val="000000"/>
                <w:sz w:val="20"/>
                <w:szCs w:val="20"/>
              </w:rPr>
              <w:t> </w:t>
            </w:r>
            <w:r w:rsidRPr="00996FE9">
              <w:rPr>
                <w:rFonts w:cs="AgendaPl RegularCondensed"/>
                <w:color w:val="000000"/>
                <w:sz w:val="20"/>
                <w:szCs w:val="20"/>
              </w:rPr>
              <w:t>danym promieniu lub danej średnicy – proste przypadki,</w:t>
            </w:r>
          </w:p>
          <w:p w:rsidR="00822A74" w:rsidRPr="00996FE9" w:rsidRDefault="00822A74" w:rsidP="006E7EEB">
            <w:pPr>
              <w:pStyle w:val="Akapitzlist"/>
              <w:numPr>
                <w:ilvl w:val="0"/>
                <w:numId w:val="7"/>
              </w:numPr>
              <w:tabs>
                <w:tab w:val="left" w:pos="313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84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996FE9">
              <w:rPr>
                <w:rFonts w:cs="AgendaPl RegularCondensed"/>
                <w:color w:val="000000"/>
                <w:sz w:val="20"/>
                <w:szCs w:val="20"/>
              </w:rPr>
              <w:t>oblicza promień lub średnicę koła o</w:t>
            </w:r>
            <w:r w:rsidRPr="00996FE9">
              <w:rPr>
                <w:rFonts w:cs="Cambria Math"/>
                <w:color w:val="000000"/>
                <w:sz w:val="20"/>
                <w:szCs w:val="20"/>
              </w:rPr>
              <w:t> </w:t>
            </w:r>
            <w:r w:rsidRPr="00996FE9">
              <w:rPr>
                <w:rFonts w:cs="AgendaPl RegularCondensed"/>
                <w:color w:val="000000"/>
                <w:sz w:val="20"/>
                <w:szCs w:val="20"/>
              </w:rPr>
              <w:t>danym polu – proste przypadki,</w:t>
            </w:r>
          </w:p>
          <w:p w:rsidR="00822A74" w:rsidRPr="00996FE9" w:rsidRDefault="00822A74" w:rsidP="006E7EEB">
            <w:pPr>
              <w:pStyle w:val="Akapitzlist"/>
              <w:numPr>
                <w:ilvl w:val="0"/>
                <w:numId w:val="7"/>
              </w:numPr>
              <w:tabs>
                <w:tab w:val="left" w:pos="313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84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996FE9">
              <w:rPr>
                <w:rFonts w:cs="AgendaPl RegularCondensed"/>
                <w:color w:val="000000"/>
                <w:sz w:val="20"/>
                <w:szCs w:val="20"/>
              </w:rPr>
              <w:t>rozwiązuje proste zadania o</w:t>
            </w:r>
            <w:r w:rsidRPr="00996FE9">
              <w:rPr>
                <w:rFonts w:cs="Cambria Math"/>
                <w:color w:val="000000"/>
                <w:sz w:val="20"/>
                <w:szCs w:val="20"/>
              </w:rPr>
              <w:t> </w:t>
            </w:r>
            <w:r w:rsidRPr="00996FE9">
              <w:rPr>
                <w:rFonts w:cs="AgendaPl RegularCondensed"/>
                <w:color w:val="000000"/>
                <w:sz w:val="20"/>
                <w:szCs w:val="20"/>
              </w:rPr>
              <w:t>treści praktycznej wymagające zastosowania wzoru na</w:t>
            </w:r>
            <w:r w:rsidRPr="00996FE9">
              <w:rPr>
                <w:rFonts w:cs="Cambria Math"/>
                <w:color w:val="000000"/>
                <w:sz w:val="20"/>
                <w:szCs w:val="20"/>
              </w:rPr>
              <w:t> </w:t>
            </w:r>
            <w:r w:rsidRPr="00996FE9">
              <w:rPr>
                <w:rFonts w:cs="AgendaPl RegularCondensed"/>
                <w:color w:val="000000"/>
                <w:sz w:val="20"/>
                <w:szCs w:val="20"/>
              </w:rPr>
              <w:t>pole koła.</w:t>
            </w:r>
          </w:p>
        </w:tc>
        <w:tc>
          <w:tcPr>
            <w:tcW w:w="1275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  <w:vAlign w:val="bottom"/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822A74" w:rsidRPr="00BD45DD" w:rsidTr="00CE09CE">
        <w:trPr>
          <w:cantSplit/>
          <w:trHeight w:val="70"/>
        </w:trPr>
        <w:tc>
          <w:tcPr>
            <w:tcW w:w="2154" w:type="dxa"/>
            <w:vMerge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79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996FE9" w:rsidRDefault="00822A74" w:rsidP="006E7EEB">
            <w:pPr>
              <w:pStyle w:val="Akapitzlist"/>
              <w:numPr>
                <w:ilvl w:val="0"/>
                <w:numId w:val="7"/>
              </w:numPr>
              <w:tabs>
                <w:tab w:val="left" w:pos="313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84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996FE9">
              <w:rPr>
                <w:rFonts w:cs="AgendaPl RegularCondensed"/>
                <w:color w:val="000000"/>
                <w:sz w:val="20"/>
                <w:szCs w:val="20"/>
              </w:rPr>
              <w:t>wyprowadza wzór na</w:t>
            </w:r>
            <w:r w:rsidRPr="00996FE9">
              <w:rPr>
                <w:rFonts w:cs="Cambria Math"/>
                <w:color w:val="000000"/>
                <w:sz w:val="20"/>
                <w:szCs w:val="20"/>
              </w:rPr>
              <w:t> </w:t>
            </w:r>
            <w:r w:rsidRPr="00996FE9">
              <w:rPr>
                <w:rFonts w:cs="AgendaPl RegularCondensed"/>
                <w:color w:val="000000"/>
                <w:sz w:val="20"/>
                <w:szCs w:val="20"/>
              </w:rPr>
              <w:t>pole koła o</w:t>
            </w:r>
            <w:r w:rsidRPr="00996FE9">
              <w:rPr>
                <w:rFonts w:cs="Cambria Math"/>
                <w:color w:val="000000"/>
                <w:sz w:val="20"/>
                <w:szCs w:val="20"/>
              </w:rPr>
              <w:t> </w:t>
            </w:r>
            <w:r w:rsidRPr="00996FE9">
              <w:rPr>
                <w:rFonts w:cs="AgendaPl RegularCondensed"/>
                <w:color w:val="000000"/>
                <w:sz w:val="20"/>
                <w:szCs w:val="20"/>
              </w:rPr>
              <w:t>danym promieniu lub danej średnicy,</w:t>
            </w:r>
          </w:p>
          <w:p w:rsidR="00822A74" w:rsidRPr="00996FE9" w:rsidRDefault="00822A74" w:rsidP="006E7EEB">
            <w:pPr>
              <w:pStyle w:val="Akapitzlist"/>
              <w:numPr>
                <w:ilvl w:val="0"/>
                <w:numId w:val="7"/>
              </w:numPr>
              <w:tabs>
                <w:tab w:val="left" w:pos="313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84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996FE9">
              <w:rPr>
                <w:rFonts w:cs="AgendaPl RegularCondensed"/>
                <w:color w:val="000000"/>
                <w:sz w:val="20"/>
                <w:szCs w:val="20"/>
              </w:rPr>
              <w:t>przekształca wzór na</w:t>
            </w:r>
            <w:r w:rsidRPr="00996FE9">
              <w:rPr>
                <w:rFonts w:cs="Cambria Math"/>
                <w:color w:val="000000"/>
                <w:sz w:val="20"/>
                <w:szCs w:val="20"/>
              </w:rPr>
              <w:t> </w:t>
            </w:r>
            <w:r w:rsidRPr="00996FE9">
              <w:rPr>
                <w:rFonts w:cs="AgendaPl RegularCondensed"/>
                <w:color w:val="000000"/>
                <w:sz w:val="20"/>
                <w:szCs w:val="20"/>
              </w:rPr>
              <w:t>pole koła, aby obliczyć promień lub średnicę,</w:t>
            </w:r>
          </w:p>
          <w:p w:rsidR="00822A74" w:rsidRPr="00996FE9" w:rsidRDefault="00822A74" w:rsidP="006E7EEB">
            <w:pPr>
              <w:pStyle w:val="Akapitzlist"/>
              <w:numPr>
                <w:ilvl w:val="0"/>
                <w:numId w:val="7"/>
              </w:numPr>
              <w:tabs>
                <w:tab w:val="left" w:pos="313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84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996FE9">
              <w:rPr>
                <w:rFonts w:cs="AgendaPl RegularCondensed"/>
                <w:color w:val="000000"/>
                <w:sz w:val="20"/>
                <w:szCs w:val="20"/>
              </w:rPr>
              <w:t>rozwiązuje złożone zadania o</w:t>
            </w:r>
            <w:r w:rsidRPr="00996FE9">
              <w:rPr>
                <w:rFonts w:cs="Cambria Math"/>
                <w:color w:val="000000"/>
                <w:sz w:val="20"/>
                <w:szCs w:val="20"/>
              </w:rPr>
              <w:t> </w:t>
            </w:r>
            <w:r w:rsidRPr="00996FE9">
              <w:rPr>
                <w:rFonts w:cs="AgendaPl RegularCondensed"/>
                <w:color w:val="000000"/>
                <w:sz w:val="20"/>
                <w:szCs w:val="20"/>
              </w:rPr>
              <w:t>treści praktycznej wymagające zastosowania wzoru na</w:t>
            </w:r>
            <w:r w:rsidRPr="00996FE9">
              <w:rPr>
                <w:rFonts w:cs="Cambria Math"/>
                <w:color w:val="000000"/>
                <w:sz w:val="20"/>
                <w:szCs w:val="20"/>
              </w:rPr>
              <w:t> </w:t>
            </w:r>
            <w:r w:rsidRPr="00996FE9">
              <w:rPr>
                <w:rFonts w:cs="AgendaPl RegularCondensed"/>
                <w:color w:val="000000"/>
                <w:sz w:val="20"/>
                <w:szCs w:val="20"/>
              </w:rPr>
              <w:t>pole koła.</w:t>
            </w:r>
          </w:p>
        </w:tc>
        <w:tc>
          <w:tcPr>
            <w:tcW w:w="127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822A74" w:rsidRPr="00BD45DD" w:rsidTr="00CE09CE">
        <w:trPr>
          <w:cantSplit/>
          <w:trHeight w:val="84"/>
        </w:trPr>
        <w:tc>
          <w:tcPr>
            <w:tcW w:w="2154" w:type="dxa"/>
            <w:vMerge w:val="restart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3. Pierścień kołowy, pole pierścienia</w:t>
            </w:r>
          </w:p>
        </w:tc>
        <w:tc>
          <w:tcPr>
            <w:tcW w:w="794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2</w:t>
            </w: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996FE9" w:rsidRDefault="00822A74" w:rsidP="006E7EEB">
            <w:pPr>
              <w:pStyle w:val="Akapitzlist"/>
              <w:numPr>
                <w:ilvl w:val="0"/>
                <w:numId w:val="7"/>
              </w:numPr>
              <w:tabs>
                <w:tab w:val="left" w:pos="313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84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996FE9">
              <w:rPr>
                <w:rFonts w:cs="AgendaPl RegularCondensed"/>
                <w:color w:val="000000"/>
                <w:sz w:val="20"/>
                <w:szCs w:val="20"/>
              </w:rPr>
              <w:t>oblicza za</w:t>
            </w:r>
            <w:r w:rsidRPr="00996FE9">
              <w:rPr>
                <w:rFonts w:cs="Cambria Math"/>
                <w:color w:val="000000"/>
                <w:sz w:val="20"/>
                <w:szCs w:val="20"/>
              </w:rPr>
              <w:t> </w:t>
            </w:r>
            <w:r w:rsidRPr="00996FE9">
              <w:rPr>
                <w:rFonts w:cs="AgendaPl RegularCondensed"/>
                <w:color w:val="000000"/>
                <w:sz w:val="20"/>
                <w:szCs w:val="20"/>
              </w:rPr>
              <w:t>pomocą wzoru pole pierścienia kołowego o</w:t>
            </w:r>
            <w:r w:rsidRPr="00996FE9">
              <w:rPr>
                <w:rFonts w:cs="Cambria Math"/>
                <w:color w:val="000000"/>
                <w:sz w:val="20"/>
                <w:szCs w:val="20"/>
              </w:rPr>
              <w:t> </w:t>
            </w:r>
            <w:r w:rsidRPr="00996FE9">
              <w:rPr>
                <w:rFonts w:cs="AgendaPl RegularCondensed"/>
                <w:color w:val="000000"/>
                <w:sz w:val="20"/>
                <w:szCs w:val="20"/>
              </w:rPr>
              <w:t>danych promieniach lub średnicach obu okręgów tworzących pierścień,</w:t>
            </w:r>
          </w:p>
          <w:p w:rsidR="00822A74" w:rsidRPr="00996FE9" w:rsidRDefault="00822A74" w:rsidP="006E7EEB">
            <w:pPr>
              <w:pStyle w:val="Akapitzlist"/>
              <w:numPr>
                <w:ilvl w:val="0"/>
                <w:numId w:val="7"/>
              </w:numPr>
              <w:tabs>
                <w:tab w:val="left" w:pos="313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84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996FE9">
              <w:rPr>
                <w:rFonts w:cs="AgendaPl RegularCondensed"/>
                <w:color w:val="000000"/>
                <w:sz w:val="20"/>
                <w:szCs w:val="20"/>
              </w:rPr>
              <w:t>rozwiązuje proste zadania o</w:t>
            </w:r>
            <w:r w:rsidRPr="00996FE9">
              <w:rPr>
                <w:rFonts w:cs="Cambria Math"/>
                <w:color w:val="000000"/>
                <w:sz w:val="20"/>
                <w:szCs w:val="20"/>
              </w:rPr>
              <w:t> </w:t>
            </w:r>
            <w:r w:rsidRPr="00996FE9">
              <w:rPr>
                <w:rFonts w:cs="AgendaPl RegularCondensed"/>
                <w:color w:val="000000"/>
                <w:sz w:val="20"/>
                <w:szCs w:val="20"/>
              </w:rPr>
              <w:t>treści praktycznej wymagające zastosowania wzoru na</w:t>
            </w:r>
            <w:r w:rsidRPr="00996FE9">
              <w:rPr>
                <w:rFonts w:cs="Cambria Math"/>
                <w:color w:val="000000"/>
                <w:sz w:val="20"/>
                <w:szCs w:val="20"/>
              </w:rPr>
              <w:t> </w:t>
            </w:r>
            <w:r w:rsidRPr="00996FE9">
              <w:rPr>
                <w:rFonts w:cs="AgendaPl RegularCondensed"/>
                <w:color w:val="000000"/>
                <w:sz w:val="20"/>
                <w:szCs w:val="20"/>
              </w:rPr>
              <w:t>pole pierścienia kołowego.</w:t>
            </w:r>
          </w:p>
        </w:tc>
        <w:tc>
          <w:tcPr>
            <w:tcW w:w="1275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  <w:vAlign w:val="bottom"/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822A74" w:rsidRPr="00BD45DD" w:rsidTr="00CE09CE">
        <w:trPr>
          <w:cantSplit/>
          <w:trHeight w:val="56"/>
        </w:trPr>
        <w:tc>
          <w:tcPr>
            <w:tcW w:w="2154" w:type="dxa"/>
            <w:vMerge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79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996FE9" w:rsidRDefault="00822A74" w:rsidP="006E7EEB">
            <w:pPr>
              <w:pStyle w:val="Akapitzlist"/>
              <w:numPr>
                <w:ilvl w:val="0"/>
                <w:numId w:val="7"/>
              </w:numPr>
              <w:tabs>
                <w:tab w:val="left" w:pos="313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84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996FE9">
              <w:rPr>
                <w:rFonts w:cs="AgendaPl RegularCondensed"/>
                <w:color w:val="000000"/>
                <w:sz w:val="20"/>
                <w:szCs w:val="20"/>
              </w:rPr>
              <w:t>wyprowadza wzór na</w:t>
            </w:r>
            <w:r w:rsidRPr="00996FE9">
              <w:rPr>
                <w:rFonts w:cs="Cambria Math"/>
                <w:color w:val="000000"/>
                <w:sz w:val="20"/>
                <w:szCs w:val="20"/>
              </w:rPr>
              <w:t> </w:t>
            </w:r>
            <w:r w:rsidRPr="00996FE9">
              <w:rPr>
                <w:rFonts w:cs="AgendaPl RegularCondensed"/>
                <w:color w:val="000000"/>
                <w:sz w:val="20"/>
                <w:szCs w:val="20"/>
              </w:rPr>
              <w:t>pole pierścienia kołowego,</w:t>
            </w:r>
          </w:p>
          <w:p w:rsidR="00822A74" w:rsidRPr="00996FE9" w:rsidRDefault="00822A74" w:rsidP="006E7EEB">
            <w:pPr>
              <w:pStyle w:val="Akapitzlist"/>
              <w:numPr>
                <w:ilvl w:val="0"/>
                <w:numId w:val="7"/>
              </w:numPr>
              <w:tabs>
                <w:tab w:val="left" w:pos="313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84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996FE9">
              <w:rPr>
                <w:rFonts w:cs="AgendaPl RegularCondensed"/>
                <w:color w:val="000000"/>
                <w:sz w:val="20"/>
                <w:szCs w:val="20"/>
              </w:rPr>
              <w:t>rozwiązuje złożone zadania o</w:t>
            </w:r>
            <w:r w:rsidRPr="00996FE9">
              <w:rPr>
                <w:rFonts w:cs="Cambria Math"/>
                <w:color w:val="000000"/>
                <w:sz w:val="20"/>
                <w:szCs w:val="20"/>
              </w:rPr>
              <w:t> </w:t>
            </w:r>
            <w:r w:rsidRPr="00996FE9">
              <w:rPr>
                <w:rFonts w:cs="AgendaPl RegularCondensed"/>
                <w:color w:val="000000"/>
                <w:sz w:val="20"/>
                <w:szCs w:val="20"/>
              </w:rPr>
              <w:t>treści praktycznej wymagające zastosowania wzoru na</w:t>
            </w:r>
            <w:r w:rsidRPr="00996FE9">
              <w:rPr>
                <w:rFonts w:cs="Cambria Math"/>
                <w:color w:val="000000"/>
                <w:sz w:val="20"/>
                <w:szCs w:val="20"/>
              </w:rPr>
              <w:t> </w:t>
            </w:r>
            <w:r w:rsidRPr="00996FE9">
              <w:rPr>
                <w:rFonts w:cs="AgendaPl RegularCondensed"/>
                <w:color w:val="000000"/>
                <w:sz w:val="20"/>
                <w:szCs w:val="20"/>
              </w:rPr>
              <w:t>pole pierścienia kołowego.</w:t>
            </w:r>
          </w:p>
        </w:tc>
        <w:tc>
          <w:tcPr>
            <w:tcW w:w="127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822A74" w:rsidRPr="00BD45DD" w:rsidTr="00CE09CE">
        <w:trPr>
          <w:cantSplit/>
          <w:trHeight w:val="70"/>
        </w:trPr>
        <w:tc>
          <w:tcPr>
            <w:tcW w:w="2154" w:type="dxa"/>
            <w:vMerge w:val="restart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4. Powtórzenie wiadomości oraz utrwalenie umiejętności dot. okręgu, koła i</w:t>
            </w:r>
            <w:r w:rsidRPr="00BD45DD">
              <w:rPr>
                <w:rFonts w:cs="Cambria Math"/>
                <w:color w:val="000000"/>
                <w:sz w:val="20"/>
                <w:szCs w:val="20"/>
              </w:rPr>
              <w:t> </w:t>
            </w: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ierścienia kołowego</w:t>
            </w:r>
          </w:p>
        </w:tc>
        <w:tc>
          <w:tcPr>
            <w:tcW w:w="794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1</w:t>
            </w: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996FE9" w:rsidRDefault="00822A74" w:rsidP="006E7EEB">
            <w:pPr>
              <w:pStyle w:val="Akapitzlist"/>
              <w:numPr>
                <w:ilvl w:val="0"/>
                <w:numId w:val="7"/>
              </w:numPr>
              <w:tabs>
                <w:tab w:val="left" w:pos="313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84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996FE9">
              <w:rPr>
                <w:rFonts w:cs="AgendaPl RegularCondensed"/>
                <w:color w:val="000000"/>
                <w:sz w:val="20"/>
                <w:szCs w:val="20"/>
              </w:rPr>
              <w:t>stosuje poznane wiadomości i</w:t>
            </w:r>
            <w:r w:rsidRPr="00996FE9">
              <w:rPr>
                <w:rFonts w:cs="Cambria Math"/>
                <w:color w:val="000000"/>
                <w:sz w:val="20"/>
                <w:szCs w:val="20"/>
              </w:rPr>
              <w:t> </w:t>
            </w:r>
            <w:r w:rsidRPr="00996FE9">
              <w:rPr>
                <w:rFonts w:cs="AgendaPl RegularCondensed"/>
                <w:color w:val="000000"/>
                <w:sz w:val="20"/>
                <w:szCs w:val="20"/>
              </w:rPr>
              <w:t>umiejętności w</w:t>
            </w:r>
            <w:r w:rsidRPr="00996FE9">
              <w:rPr>
                <w:rFonts w:cs="Cambria Math"/>
                <w:color w:val="000000"/>
                <w:sz w:val="20"/>
                <w:szCs w:val="20"/>
              </w:rPr>
              <w:t> </w:t>
            </w:r>
            <w:r w:rsidRPr="00996FE9">
              <w:rPr>
                <w:rFonts w:cs="AgendaPl RegularCondensed"/>
                <w:color w:val="000000"/>
                <w:sz w:val="20"/>
                <w:szCs w:val="20"/>
              </w:rPr>
              <w:t>typowych zadaniach.</w:t>
            </w:r>
          </w:p>
        </w:tc>
        <w:tc>
          <w:tcPr>
            <w:tcW w:w="1275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  <w:vAlign w:val="bottom"/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822A74" w:rsidRPr="00BD45DD" w:rsidTr="00CE09CE">
        <w:trPr>
          <w:cantSplit/>
          <w:trHeight w:val="70"/>
        </w:trPr>
        <w:tc>
          <w:tcPr>
            <w:tcW w:w="2154" w:type="dxa"/>
            <w:vMerge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79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996FE9" w:rsidRDefault="00822A74" w:rsidP="006E7EEB">
            <w:pPr>
              <w:pStyle w:val="Akapitzlist"/>
              <w:numPr>
                <w:ilvl w:val="0"/>
                <w:numId w:val="7"/>
              </w:numPr>
              <w:tabs>
                <w:tab w:val="left" w:pos="313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84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996FE9">
              <w:rPr>
                <w:rFonts w:cs="AgendaPl RegularCondensed"/>
                <w:color w:val="000000"/>
                <w:sz w:val="20"/>
                <w:szCs w:val="20"/>
              </w:rPr>
              <w:t>stosuje poznane wiadomości i</w:t>
            </w:r>
            <w:r w:rsidRPr="00996FE9">
              <w:rPr>
                <w:rFonts w:cs="Cambria Math"/>
                <w:color w:val="000000"/>
                <w:sz w:val="20"/>
                <w:szCs w:val="20"/>
              </w:rPr>
              <w:t> </w:t>
            </w:r>
            <w:r w:rsidRPr="00996FE9">
              <w:rPr>
                <w:rFonts w:cs="AgendaPl RegularCondensed"/>
                <w:color w:val="000000"/>
                <w:sz w:val="20"/>
                <w:szCs w:val="20"/>
              </w:rPr>
              <w:t>umiejętności w</w:t>
            </w:r>
            <w:r w:rsidRPr="00996FE9">
              <w:rPr>
                <w:rFonts w:cs="Cambria Math"/>
                <w:color w:val="000000"/>
                <w:sz w:val="20"/>
                <w:szCs w:val="20"/>
              </w:rPr>
              <w:t> </w:t>
            </w:r>
            <w:r w:rsidRPr="00996FE9">
              <w:rPr>
                <w:rFonts w:cs="AgendaPl RegularCondensed"/>
                <w:color w:val="000000"/>
                <w:sz w:val="20"/>
                <w:szCs w:val="20"/>
              </w:rPr>
              <w:t>złożonych zadaniach, problemach.</w:t>
            </w:r>
          </w:p>
        </w:tc>
        <w:tc>
          <w:tcPr>
            <w:tcW w:w="127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822A74" w:rsidRPr="00BD45DD" w:rsidTr="00CE09CE">
        <w:trPr>
          <w:cantSplit/>
          <w:trHeight w:val="57"/>
        </w:trPr>
        <w:tc>
          <w:tcPr>
            <w:tcW w:w="2154" w:type="dxa"/>
            <w:vMerge w:val="restart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 xml:space="preserve">5. Praca klasowa </w:t>
            </w:r>
            <w:r w:rsidRPr="00BD45DD">
              <w:rPr>
                <w:rFonts w:cs="AgendaPl RegularCondensed"/>
                <w:i/>
                <w:iCs/>
                <w:color w:val="000000"/>
                <w:sz w:val="20"/>
                <w:szCs w:val="20"/>
              </w:rPr>
              <w:t>Okrąg, koło i</w:t>
            </w:r>
            <w:r w:rsidRPr="00BD45DD">
              <w:rPr>
                <w:rFonts w:cs="Cambria Math"/>
                <w:i/>
                <w:iCs/>
                <w:color w:val="000000"/>
                <w:sz w:val="20"/>
                <w:szCs w:val="20"/>
              </w:rPr>
              <w:t> </w:t>
            </w:r>
            <w:r w:rsidRPr="00BD45DD">
              <w:rPr>
                <w:rFonts w:cs="AgendaPl RegularCondensed"/>
                <w:i/>
                <w:iCs/>
                <w:color w:val="000000"/>
                <w:sz w:val="20"/>
                <w:szCs w:val="20"/>
              </w:rPr>
              <w:t>pierścień kołowy</w:t>
            </w:r>
          </w:p>
        </w:tc>
        <w:tc>
          <w:tcPr>
            <w:tcW w:w="794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1</w:t>
            </w: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996FE9" w:rsidRDefault="00822A74" w:rsidP="006E7EEB">
            <w:pPr>
              <w:pStyle w:val="Akapitzlist"/>
              <w:numPr>
                <w:ilvl w:val="0"/>
                <w:numId w:val="7"/>
              </w:numPr>
              <w:tabs>
                <w:tab w:val="left" w:pos="313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84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996FE9">
              <w:rPr>
                <w:rFonts w:cs="AgendaPl RegularCondensed"/>
                <w:color w:val="000000"/>
                <w:spacing w:val="-2"/>
                <w:sz w:val="20"/>
                <w:szCs w:val="20"/>
              </w:rPr>
              <w:t>samodzielnie rozwiązuje zadania z</w:t>
            </w:r>
            <w:r w:rsidRPr="00996FE9">
              <w:rPr>
                <w:rFonts w:cs="Cambria Math"/>
                <w:color w:val="000000"/>
                <w:spacing w:val="-2"/>
                <w:sz w:val="20"/>
                <w:szCs w:val="20"/>
              </w:rPr>
              <w:t> </w:t>
            </w:r>
            <w:r w:rsidR="00A46404">
              <w:rPr>
                <w:rFonts w:cs="AgendaPl RegularCondensed"/>
                <w:color w:val="000000"/>
                <w:spacing w:val="-2"/>
                <w:sz w:val="20"/>
                <w:szCs w:val="20"/>
              </w:rPr>
              <w:t>poziomu P (co </w:t>
            </w:r>
            <w:r w:rsidRPr="00996FE9">
              <w:rPr>
                <w:rFonts w:cs="AgendaPl RegularCondensed"/>
                <w:color w:val="000000"/>
                <w:spacing w:val="-2"/>
                <w:sz w:val="20"/>
                <w:szCs w:val="20"/>
              </w:rPr>
              <w:t>najmniej 60%).</w:t>
            </w:r>
          </w:p>
        </w:tc>
        <w:tc>
          <w:tcPr>
            <w:tcW w:w="1275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ropozycja w Klubie Nauczyciela.</w:t>
            </w:r>
          </w:p>
        </w:tc>
      </w:tr>
      <w:tr w:rsidR="00822A74" w:rsidRPr="00BD45DD" w:rsidTr="00CE09CE">
        <w:trPr>
          <w:cantSplit/>
          <w:trHeight w:val="84"/>
        </w:trPr>
        <w:tc>
          <w:tcPr>
            <w:tcW w:w="2154" w:type="dxa"/>
            <w:vMerge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79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996FE9" w:rsidRDefault="00822A74" w:rsidP="006E7EEB">
            <w:pPr>
              <w:pStyle w:val="Akapitzlist"/>
              <w:numPr>
                <w:ilvl w:val="0"/>
                <w:numId w:val="7"/>
              </w:numPr>
              <w:tabs>
                <w:tab w:val="left" w:pos="313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84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996FE9">
              <w:rPr>
                <w:rFonts w:cs="AgendaPl RegularCondensed"/>
                <w:color w:val="000000"/>
                <w:spacing w:val="-2"/>
                <w:sz w:val="20"/>
                <w:szCs w:val="20"/>
              </w:rPr>
              <w:t>samodzielnie rozwiązuje zadania z</w:t>
            </w:r>
            <w:r w:rsidRPr="00996FE9">
              <w:rPr>
                <w:rFonts w:cs="Cambria Math"/>
                <w:color w:val="000000"/>
                <w:spacing w:val="-2"/>
                <w:sz w:val="20"/>
                <w:szCs w:val="20"/>
              </w:rPr>
              <w:t> </w:t>
            </w:r>
            <w:r w:rsidR="00A46404">
              <w:rPr>
                <w:rFonts w:cs="AgendaPl RegularCondensed"/>
                <w:color w:val="000000"/>
                <w:spacing w:val="-2"/>
                <w:sz w:val="20"/>
                <w:szCs w:val="20"/>
              </w:rPr>
              <w:t>poziomu P (co </w:t>
            </w:r>
            <w:r w:rsidRPr="00996FE9">
              <w:rPr>
                <w:rFonts w:cs="AgendaPl RegularCondensed"/>
                <w:color w:val="000000"/>
                <w:spacing w:val="-2"/>
                <w:sz w:val="20"/>
                <w:szCs w:val="20"/>
              </w:rPr>
              <w:t>najmniej 85%)</w:t>
            </w:r>
            <w:r w:rsidRPr="00996FE9">
              <w:rPr>
                <w:rFonts w:cs="AgendaPl RegularCondensed"/>
                <w:color w:val="000000"/>
                <w:sz w:val="20"/>
                <w:szCs w:val="20"/>
              </w:rPr>
              <w:t xml:space="preserve"> i</w:t>
            </w:r>
            <w:r w:rsidRPr="00996FE9">
              <w:rPr>
                <w:rFonts w:cs="Cambria Math"/>
                <w:color w:val="000000"/>
                <w:sz w:val="20"/>
                <w:szCs w:val="20"/>
              </w:rPr>
              <w:t> </w:t>
            </w:r>
            <w:r w:rsidRPr="00996FE9">
              <w:rPr>
                <w:rFonts w:cs="AgendaPl RegularCondensed"/>
                <w:color w:val="000000"/>
                <w:sz w:val="20"/>
                <w:szCs w:val="20"/>
              </w:rPr>
              <w:t>PP (co najmniej 60%).</w:t>
            </w:r>
          </w:p>
        </w:tc>
        <w:tc>
          <w:tcPr>
            <w:tcW w:w="127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822A74" w:rsidRPr="00BD45DD" w:rsidTr="00CE09CE">
        <w:trPr>
          <w:cantSplit/>
          <w:trHeight w:val="84"/>
        </w:trPr>
        <w:tc>
          <w:tcPr>
            <w:tcW w:w="2154" w:type="dxa"/>
            <w:vMerge w:val="restart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6. Omówienie wyników i</w:t>
            </w:r>
            <w:r w:rsidRPr="00BD45DD">
              <w:rPr>
                <w:rFonts w:cs="Cambria Math"/>
                <w:color w:val="000000"/>
                <w:sz w:val="20"/>
                <w:szCs w:val="20"/>
              </w:rPr>
              <w:t> </w:t>
            </w: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oprawa pracy klasowej</w:t>
            </w:r>
          </w:p>
        </w:tc>
        <w:tc>
          <w:tcPr>
            <w:tcW w:w="794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1</w:t>
            </w: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996FE9" w:rsidRDefault="00822A74" w:rsidP="006E7EEB">
            <w:pPr>
              <w:pStyle w:val="Akapitzlist"/>
              <w:numPr>
                <w:ilvl w:val="0"/>
                <w:numId w:val="7"/>
              </w:numPr>
              <w:tabs>
                <w:tab w:val="left" w:pos="313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84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996FE9">
              <w:rPr>
                <w:rFonts w:cs="AgendaPl RegularCondensed"/>
                <w:color w:val="000000"/>
                <w:sz w:val="20"/>
                <w:szCs w:val="20"/>
              </w:rPr>
              <w:t>dostrzega popełnione błędy i</w:t>
            </w:r>
            <w:r w:rsidRPr="00996FE9">
              <w:rPr>
                <w:rFonts w:cs="Cambria Math"/>
                <w:color w:val="000000"/>
                <w:sz w:val="20"/>
                <w:szCs w:val="20"/>
              </w:rPr>
              <w:t> </w:t>
            </w:r>
            <w:r w:rsidRPr="00996FE9">
              <w:rPr>
                <w:rFonts w:cs="AgendaPl RegularCondensed"/>
                <w:color w:val="000000"/>
                <w:sz w:val="20"/>
                <w:szCs w:val="20"/>
              </w:rPr>
              <w:t>poprawia je z</w:t>
            </w:r>
            <w:r w:rsidRPr="00996FE9">
              <w:rPr>
                <w:rFonts w:cs="Cambria Math"/>
                <w:color w:val="000000"/>
                <w:sz w:val="20"/>
                <w:szCs w:val="20"/>
              </w:rPr>
              <w:t> </w:t>
            </w:r>
            <w:r w:rsidRPr="00996FE9">
              <w:rPr>
                <w:rFonts w:cs="AgendaPl RegularCondensed"/>
                <w:color w:val="000000"/>
                <w:sz w:val="20"/>
                <w:szCs w:val="20"/>
              </w:rPr>
              <w:t>pomocą nauczyciela.</w:t>
            </w:r>
          </w:p>
        </w:tc>
        <w:tc>
          <w:tcPr>
            <w:tcW w:w="1275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  <w:vAlign w:val="bottom"/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822A74" w:rsidRPr="00BD45DD" w:rsidTr="00CE09CE">
        <w:trPr>
          <w:cantSplit/>
          <w:trHeight w:val="57"/>
        </w:trPr>
        <w:tc>
          <w:tcPr>
            <w:tcW w:w="2154" w:type="dxa"/>
            <w:vMerge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79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996FE9" w:rsidRDefault="00822A74" w:rsidP="006E7EEB">
            <w:pPr>
              <w:pStyle w:val="Akapitzlist"/>
              <w:numPr>
                <w:ilvl w:val="0"/>
                <w:numId w:val="7"/>
              </w:numPr>
              <w:tabs>
                <w:tab w:val="left" w:pos="313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84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996FE9">
              <w:rPr>
                <w:rFonts w:cs="AgendaPl RegularCondensed"/>
                <w:color w:val="000000"/>
                <w:sz w:val="20"/>
                <w:szCs w:val="20"/>
              </w:rPr>
              <w:t>samodzielnie poprawia popełnione błędy.</w:t>
            </w:r>
          </w:p>
        </w:tc>
        <w:tc>
          <w:tcPr>
            <w:tcW w:w="127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822A74" w:rsidRPr="00BD45DD" w:rsidTr="00CE09CE">
        <w:trPr>
          <w:cantSplit/>
          <w:trHeight w:val="60"/>
        </w:trPr>
        <w:tc>
          <w:tcPr>
            <w:tcW w:w="9639" w:type="dxa"/>
            <w:gridSpan w:val="5"/>
            <w:tcBorders>
              <w:top w:val="single" w:sz="6" w:space="0" w:color="000000"/>
              <w:left w:val="single" w:sz="6" w:space="0" w:color="FFFFFF"/>
              <w:bottom w:val="single" w:sz="4" w:space="0" w:color="FFFFFF"/>
              <w:right w:val="single" w:sz="4" w:space="0" w:color="FFFFFF"/>
            </w:tcBorders>
            <w:shd w:val="solid" w:color="0019E5" w:fill="auto"/>
            <w:tcMar>
              <w:top w:w="113" w:type="dxa"/>
              <w:left w:w="113" w:type="dxa"/>
              <w:bottom w:w="113" w:type="dxa"/>
              <w:right w:w="113" w:type="dxa"/>
            </w:tcMar>
            <w:vAlign w:val="center"/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BoldCondensed"/>
                <w:b/>
                <w:bCs/>
                <w:color w:val="FFFFFF"/>
                <w:sz w:val="24"/>
                <w:szCs w:val="24"/>
              </w:rPr>
            </w:pPr>
            <w:r w:rsidRPr="00BD45DD">
              <w:rPr>
                <w:rFonts w:cs="AgendaPl BoldCondensed"/>
                <w:b/>
                <w:bCs/>
                <w:color w:val="FFFFFF"/>
                <w:sz w:val="24"/>
                <w:szCs w:val="24"/>
              </w:rPr>
              <w:t>Symetrie – 12 h</w:t>
            </w:r>
          </w:p>
        </w:tc>
      </w:tr>
      <w:tr w:rsidR="00822A74" w:rsidRPr="00BD45DD" w:rsidTr="00CE09CE">
        <w:trPr>
          <w:cantSplit/>
          <w:trHeight w:val="70"/>
        </w:trPr>
        <w:tc>
          <w:tcPr>
            <w:tcW w:w="2154" w:type="dxa"/>
            <w:vMerge w:val="restart"/>
            <w:tcBorders>
              <w:top w:val="single" w:sz="4" w:space="0" w:color="FFFFFF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1. Symetralna odcinka i</w:t>
            </w:r>
            <w:r w:rsidRPr="00BD45DD">
              <w:rPr>
                <w:rFonts w:cs="Cambria Math"/>
                <w:color w:val="000000"/>
                <w:sz w:val="20"/>
                <w:szCs w:val="20"/>
              </w:rPr>
              <w:t> </w:t>
            </w: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dwusieczna kąta</w:t>
            </w:r>
          </w:p>
        </w:tc>
        <w:tc>
          <w:tcPr>
            <w:tcW w:w="794" w:type="dxa"/>
            <w:vMerge w:val="restart"/>
            <w:tcBorders>
              <w:top w:val="single" w:sz="4" w:space="0" w:color="FFFFFF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3</w:t>
            </w:r>
          </w:p>
        </w:tc>
        <w:tc>
          <w:tcPr>
            <w:tcW w:w="1077" w:type="dxa"/>
            <w:tcBorders>
              <w:top w:val="single" w:sz="4" w:space="0" w:color="FFFFFF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</w:t>
            </w:r>
          </w:p>
        </w:tc>
        <w:tc>
          <w:tcPr>
            <w:tcW w:w="4339" w:type="dxa"/>
            <w:tcBorders>
              <w:top w:val="single" w:sz="4" w:space="0" w:color="FFFFFF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AF0173" w:rsidRDefault="00822A74" w:rsidP="006E7EEB">
            <w:pPr>
              <w:pStyle w:val="Akapitzlist"/>
              <w:numPr>
                <w:ilvl w:val="0"/>
                <w:numId w:val="7"/>
              </w:numPr>
              <w:tabs>
                <w:tab w:val="left" w:pos="398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AF0173">
              <w:rPr>
                <w:rFonts w:cs="AgendaPl RegularCondensed"/>
                <w:color w:val="000000"/>
                <w:sz w:val="20"/>
                <w:szCs w:val="20"/>
              </w:rPr>
              <w:t>rozpoznaje symetralną odcinka i</w:t>
            </w:r>
            <w:r w:rsidRPr="00AF0173">
              <w:rPr>
                <w:rFonts w:cs="Cambria Math"/>
                <w:color w:val="000000"/>
                <w:sz w:val="20"/>
                <w:szCs w:val="20"/>
              </w:rPr>
              <w:t> </w:t>
            </w:r>
            <w:r w:rsidRPr="00AF0173">
              <w:rPr>
                <w:rFonts w:cs="AgendaPl RegularCondensed"/>
                <w:color w:val="000000"/>
                <w:sz w:val="20"/>
                <w:szCs w:val="20"/>
              </w:rPr>
              <w:t>dwusieczną kąta,</w:t>
            </w:r>
          </w:p>
          <w:p w:rsidR="00822A74" w:rsidRPr="00AF0173" w:rsidRDefault="00822A74" w:rsidP="006E7EEB">
            <w:pPr>
              <w:pStyle w:val="Akapitzlist"/>
              <w:numPr>
                <w:ilvl w:val="0"/>
                <w:numId w:val="7"/>
              </w:numPr>
              <w:tabs>
                <w:tab w:val="left" w:pos="398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AF0173">
              <w:rPr>
                <w:rFonts w:cs="AgendaPl RegularCondensed"/>
                <w:color w:val="000000"/>
                <w:sz w:val="20"/>
                <w:szCs w:val="20"/>
              </w:rPr>
              <w:t>podaje i</w:t>
            </w:r>
            <w:r w:rsidRPr="00AF0173">
              <w:rPr>
                <w:rFonts w:cs="Cambria Math"/>
                <w:color w:val="000000"/>
                <w:sz w:val="20"/>
                <w:szCs w:val="20"/>
              </w:rPr>
              <w:t> </w:t>
            </w:r>
            <w:r w:rsidRPr="00AF0173">
              <w:rPr>
                <w:rFonts w:cs="AgendaPl RegularCondensed"/>
                <w:color w:val="000000"/>
                <w:sz w:val="20"/>
                <w:szCs w:val="20"/>
              </w:rPr>
              <w:t>stosuje w</w:t>
            </w:r>
            <w:r w:rsidRPr="00AF0173">
              <w:rPr>
                <w:rFonts w:cs="Cambria Math"/>
                <w:color w:val="000000"/>
                <w:sz w:val="20"/>
                <w:szCs w:val="20"/>
              </w:rPr>
              <w:t> </w:t>
            </w:r>
            <w:r w:rsidRPr="00AF0173">
              <w:rPr>
                <w:rFonts w:cs="AgendaPl RegularCondensed"/>
                <w:color w:val="000000"/>
                <w:sz w:val="20"/>
                <w:szCs w:val="20"/>
              </w:rPr>
              <w:t>prostych zadaniach podstawowe własności symetralnej odcinka i</w:t>
            </w:r>
            <w:r w:rsidRPr="00AF0173">
              <w:rPr>
                <w:rFonts w:cs="Cambria Math"/>
                <w:color w:val="000000"/>
                <w:sz w:val="20"/>
                <w:szCs w:val="20"/>
              </w:rPr>
              <w:t> </w:t>
            </w:r>
            <w:r w:rsidRPr="00AF0173">
              <w:rPr>
                <w:rFonts w:cs="AgendaPl RegularCondensed"/>
                <w:color w:val="000000"/>
                <w:sz w:val="20"/>
                <w:szCs w:val="20"/>
              </w:rPr>
              <w:t>dwusiecznej kąta.</w:t>
            </w:r>
          </w:p>
        </w:tc>
        <w:tc>
          <w:tcPr>
            <w:tcW w:w="1275" w:type="dxa"/>
            <w:vMerge w:val="restart"/>
            <w:tcBorders>
              <w:top w:val="single" w:sz="4" w:space="0" w:color="FFFFFF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  <w:vAlign w:val="bottom"/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822A74" w:rsidRPr="00BD45DD" w:rsidTr="00CE09CE">
        <w:trPr>
          <w:cantSplit/>
          <w:trHeight w:val="70"/>
        </w:trPr>
        <w:tc>
          <w:tcPr>
            <w:tcW w:w="2154" w:type="dxa"/>
            <w:vMerge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79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AF0173" w:rsidRDefault="00822A74" w:rsidP="006E7EEB">
            <w:pPr>
              <w:pStyle w:val="Akapitzlist"/>
              <w:numPr>
                <w:ilvl w:val="0"/>
                <w:numId w:val="7"/>
              </w:numPr>
              <w:tabs>
                <w:tab w:val="left" w:pos="398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AF0173">
              <w:rPr>
                <w:rFonts w:cs="AgendaPl RegularCondensed"/>
                <w:color w:val="000000"/>
                <w:sz w:val="20"/>
                <w:szCs w:val="20"/>
              </w:rPr>
              <w:t>konstruuje symetralną odcinka i</w:t>
            </w:r>
            <w:r w:rsidRPr="00AF0173">
              <w:rPr>
                <w:rFonts w:cs="Cambria Math"/>
                <w:color w:val="000000"/>
                <w:sz w:val="20"/>
                <w:szCs w:val="20"/>
              </w:rPr>
              <w:t> </w:t>
            </w:r>
            <w:r w:rsidRPr="00AF0173">
              <w:rPr>
                <w:rFonts w:cs="AgendaPl RegularCondensed"/>
                <w:color w:val="000000"/>
                <w:sz w:val="20"/>
                <w:szCs w:val="20"/>
              </w:rPr>
              <w:t>dwusieczną kąta,</w:t>
            </w:r>
          </w:p>
          <w:p w:rsidR="00822A74" w:rsidRPr="00AF0173" w:rsidRDefault="00822A74" w:rsidP="006E7EEB">
            <w:pPr>
              <w:pStyle w:val="Akapitzlist"/>
              <w:numPr>
                <w:ilvl w:val="0"/>
                <w:numId w:val="7"/>
              </w:numPr>
              <w:tabs>
                <w:tab w:val="left" w:pos="398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AF0173">
              <w:rPr>
                <w:rFonts w:cs="AgendaPl RegularCondensed"/>
                <w:color w:val="000000"/>
                <w:sz w:val="20"/>
                <w:szCs w:val="20"/>
              </w:rPr>
              <w:t>stosuje w</w:t>
            </w:r>
            <w:r w:rsidRPr="00AF0173">
              <w:rPr>
                <w:rFonts w:cs="Cambria Math"/>
                <w:color w:val="000000"/>
                <w:sz w:val="20"/>
                <w:szCs w:val="20"/>
              </w:rPr>
              <w:t> </w:t>
            </w:r>
            <w:r w:rsidRPr="00AF0173">
              <w:rPr>
                <w:rFonts w:cs="AgendaPl RegularCondensed"/>
                <w:color w:val="000000"/>
                <w:sz w:val="20"/>
                <w:szCs w:val="20"/>
              </w:rPr>
              <w:t>złożonych zadaniach podstawowe własności symetralnej odcinka i</w:t>
            </w:r>
            <w:r w:rsidRPr="00AF0173">
              <w:rPr>
                <w:rFonts w:cs="Cambria Math"/>
                <w:color w:val="000000"/>
                <w:sz w:val="20"/>
                <w:szCs w:val="20"/>
              </w:rPr>
              <w:t> </w:t>
            </w:r>
            <w:r w:rsidRPr="00AF0173">
              <w:rPr>
                <w:rFonts w:cs="AgendaPl RegularCondensed"/>
                <w:color w:val="000000"/>
                <w:sz w:val="20"/>
                <w:szCs w:val="20"/>
              </w:rPr>
              <w:t>dwusiecznej kąta.</w:t>
            </w:r>
          </w:p>
        </w:tc>
        <w:tc>
          <w:tcPr>
            <w:tcW w:w="127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822A74" w:rsidRPr="00BD45DD" w:rsidTr="00CE09CE">
        <w:trPr>
          <w:cantSplit/>
          <w:trHeight w:val="70"/>
        </w:trPr>
        <w:tc>
          <w:tcPr>
            <w:tcW w:w="2154" w:type="dxa"/>
            <w:vMerge w:val="restart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2. Symetria osiowa</w:t>
            </w:r>
          </w:p>
        </w:tc>
        <w:tc>
          <w:tcPr>
            <w:tcW w:w="794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1</w:t>
            </w: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AF0173" w:rsidRDefault="00822A74" w:rsidP="006E7EEB">
            <w:pPr>
              <w:pStyle w:val="Akapitzlist"/>
              <w:numPr>
                <w:ilvl w:val="0"/>
                <w:numId w:val="7"/>
              </w:numPr>
              <w:tabs>
                <w:tab w:val="left" w:pos="398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AF0173">
              <w:rPr>
                <w:rFonts w:cs="AgendaPl RegularCondensed"/>
                <w:color w:val="000000"/>
                <w:sz w:val="20"/>
                <w:szCs w:val="20"/>
              </w:rPr>
              <w:t>rozpoznaje figury osiowosymetryczne,</w:t>
            </w:r>
          </w:p>
          <w:p w:rsidR="00822A74" w:rsidRPr="00AF0173" w:rsidRDefault="00822A74" w:rsidP="006E7EEB">
            <w:pPr>
              <w:pStyle w:val="Akapitzlist"/>
              <w:numPr>
                <w:ilvl w:val="0"/>
                <w:numId w:val="7"/>
              </w:numPr>
              <w:tabs>
                <w:tab w:val="left" w:pos="398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AF0173">
              <w:rPr>
                <w:rFonts w:cs="AgendaPl RegularCondensed"/>
                <w:color w:val="000000"/>
                <w:sz w:val="20"/>
                <w:szCs w:val="20"/>
              </w:rPr>
              <w:t>rysuje figurę (punkt, odcinek, okrąg) symetryczną do</w:t>
            </w:r>
            <w:r w:rsidRPr="00AF0173">
              <w:rPr>
                <w:rFonts w:cs="Cambria Math"/>
                <w:color w:val="000000"/>
                <w:sz w:val="20"/>
                <w:szCs w:val="20"/>
              </w:rPr>
              <w:t> </w:t>
            </w:r>
            <w:r w:rsidRPr="00AF0173">
              <w:rPr>
                <w:rFonts w:cs="AgendaPl RegularCondensed"/>
                <w:color w:val="000000"/>
                <w:sz w:val="20"/>
                <w:szCs w:val="20"/>
              </w:rPr>
              <w:t>danej względem prostej,</w:t>
            </w:r>
          </w:p>
          <w:p w:rsidR="00822A74" w:rsidRPr="00AF0173" w:rsidRDefault="00822A74" w:rsidP="006E7EEB">
            <w:pPr>
              <w:pStyle w:val="Akapitzlist"/>
              <w:numPr>
                <w:ilvl w:val="0"/>
                <w:numId w:val="7"/>
              </w:numPr>
              <w:tabs>
                <w:tab w:val="left" w:pos="398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AF0173">
              <w:rPr>
                <w:rFonts w:cs="AgendaPl RegularCondensed"/>
                <w:color w:val="000000"/>
                <w:sz w:val="20"/>
                <w:szCs w:val="20"/>
              </w:rPr>
              <w:t>wskazuje osie symetrii figur osiowosymetrycznych.</w:t>
            </w:r>
          </w:p>
        </w:tc>
        <w:tc>
          <w:tcPr>
            <w:tcW w:w="1275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  <w:vAlign w:val="bottom"/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822A74" w:rsidRPr="00BD45DD" w:rsidTr="00CE09CE">
        <w:trPr>
          <w:cantSplit/>
          <w:trHeight w:val="70"/>
        </w:trPr>
        <w:tc>
          <w:tcPr>
            <w:tcW w:w="2154" w:type="dxa"/>
            <w:vMerge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79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AF0173" w:rsidRDefault="00822A74" w:rsidP="006E7EEB">
            <w:pPr>
              <w:pStyle w:val="Akapitzlist"/>
              <w:numPr>
                <w:ilvl w:val="0"/>
                <w:numId w:val="7"/>
              </w:numPr>
              <w:tabs>
                <w:tab w:val="left" w:pos="398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AF0173">
              <w:rPr>
                <w:rFonts w:cs="AgendaPl RegularCondensed"/>
                <w:color w:val="000000"/>
                <w:sz w:val="20"/>
                <w:szCs w:val="20"/>
              </w:rPr>
              <w:t>rysuje figurę (np. trójkąt, trapez) symetryczną do</w:t>
            </w:r>
            <w:r w:rsidRPr="00AF0173">
              <w:rPr>
                <w:rFonts w:cs="Cambria Math"/>
                <w:color w:val="000000"/>
                <w:sz w:val="20"/>
                <w:szCs w:val="20"/>
              </w:rPr>
              <w:t> </w:t>
            </w:r>
            <w:r w:rsidRPr="00AF0173">
              <w:rPr>
                <w:rFonts w:cs="AgendaPl RegularCondensed"/>
                <w:color w:val="000000"/>
                <w:sz w:val="20"/>
                <w:szCs w:val="20"/>
              </w:rPr>
              <w:t>danej względem prostej,</w:t>
            </w:r>
          </w:p>
          <w:p w:rsidR="00822A74" w:rsidRPr="00AF0173" w:rsidRDefault="00822A74" w:rsidP="006E7EEB">
            <w:pPr>
              <w:pStyle w:val="Akapitzlist"/>
              <w:numPr>
                <w:ilvl w:val="0"/>
                <w:numId w:val="7"/>
              </w:numPr>
              <w:tabs>
                <w:tab w:val="left" w:pos="398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AF0173">
              <w:rPr>
                <w:rFonts w:cs="AgendaPl RegularCondensed"/>
                <w:color w:val="000000"/>
                <w:sz w:val="20"/>
                <w:szCs w:val="20"/>
              </w:rPr>
              <w:t>wyznacza współrzędne punktów symetrycznych do</w:t>
            </w:r>
            <w:r w:rsidRPr="00AF0173">
              <w:rPr>
                <w:rFonts w:cs="Cambria Math"/>
                <w:color w:val="000000"/>
                <w:sz w:val="20"/>
                <w:szCs w:val="20"/>
              </w:rPr>
              <w:t> </w:t>
            </w:r>
            <w:r w:rsidRPr="00AF0173">
              <w:rPr>
                <w:rFonts w:cs="AgendaPl RegularCondensed"/>
                <w:color w:val="000000"/>
                <w:sz w:val="20"/>
                <w:szCs w:val="20"/>
              </w:rPr>
              <w:t>danych względem osi układu współrzędnych.</w:t>
            </w:r>
          </w:p>
        </w:tc>
        <w:tc>
          <w:tcPr>
            <w:tcW w:w="127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822A74" w:rsidRPr="00BD45DD" w:rsidTr="00CE09CE">
        <w:trPr>
          <w:cantSplit/>
          <w:trHeight w:val="61"/>
        </w:trPr>
        <w:tc>
          <w:tcPr>
            <w:tcW w:w="2154" w:type="dxa"/>
            <w:vMerge w:val="restart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3. Figury osiowo-symetryczne</w:t>
            </w:r>
          </w:p>
        </w:tc>
        <w:tc>
          <w:tcPr>
            <w:tcW w:w="794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2</w:t>
            </w: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AF0173" w:rsidRDefault="00822A74" w:rsidP="006E7EEB">
            <w:pPr>
              <w:pStyle w:val="Akapitzlist"/>
              <w:numPr>
                <w:ilvl w:val="0"/>
                <w:numId w:val="7"/>
              </w:numPr>
              <w:tabs>
                <w:tab w:val="left" w:pos="398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AF0173">
              <w:rPr>
                <w:rFonts w:cs="AgendaPl RegularCondensed"/>
                <w:color w:val="000000"/>
                <w:sz w:val="20"/>
                <w:szCs w:val="20"/>
              </w:rPr>
              <w:t>uzupełnia figurę do</w:t>
            </w:r>
            <w:r w:rsidRPr="00AF0173">
              <w:rPr>
                <w:rFonts w:cs="Cambria Math"/>
                <w:color w:val="000000"/>
                <w:sz w:val="20"/>
                <w:szCs w:val="20"/>
              </w:rPr>
              <w:t> </w:t>
            </w:r>
            <w:r w:rsidRPr="00AF0173">
              <w:rPr>
                <w:rFonts w:cs="AgendaPl RegularCondensed"/>
                <w:color w:val="000000"/>
                <w:sz w:val="20"/>
                <w:szCs w:val="20"/>
              </w:rPr>
              <w:t>figury osiowosymetrycznej przy danych: osi symetrii figury i</w:t>
            </w:r>
            <w:r w:rsidRPr="00AF0173">
              <w:rPr>
                <w:rFonts w:cs="Cambria Math"/>
                <w:color w:val="000000"/>
                <w:sz w:val="20"/>
                <w:szCs w:val="20"/>
              </w:rPr>
              <w:t> </w:t>
            </w:r>
            <w:r w:rsidRPr="00AF0173">
              <w:rPr>
                <w:rFonts w:cs="AgendaPl RegularCondensed"/>
                <w:color w:val="000000"/>
                <w:sz w:val="20"/>
                <w:szCs w:val="20"/>
              </w:rPr>
              <w:t>części figury.</w:t>
            </w:r>
          </w:p>
        </w:tc>
        <w:tc>
          <w:tcPr>
            <w:tcW w:w="1275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  <w:vAlign w:val="bottom"/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822A74" w:rsidRPr="00BD45DD" w:rsidTr="00CE09CE">
        <w:trPr>
          <w:cantSplit/>
          <w:trHeight w:val="80"/>
        </w:trPr>
        <w:tc>
          <w:tcPr>
            <w:tcW w:w="2154" w:type="dxa"/>
            <w:vMerge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79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AF0173" w:rsidRDefault="00822A74" w:rsidP="006E7EEB">
            <w:pPr>
              <w:pStyle w:val="Akapitzlist"/>
              <w:numPr>
                <w:ilvl w:val="0"/>
                <w:numId w:val="7"/>
              </w:numPr>
              <w:tabs>
                <w:tab w:val="left" w:pos="398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AF0173">
              <w:rPr>
                <w:rFonts w:cs="AgendaPl RegularCondensed"/>
                <w:color w:val="000000"/>
                <w:sz w:val="20"/>
                <w:szCs w:val="20"/>
              </w:rPr>
              <w:t xml:space="preserve">rysuje figury osiowosymetryczne, </w:t>
            </w:r>
          </w:p>
          <w:p w:rsidR="00822A74" w:rsidRPr="00AF0173" w:rsidRDefault="00822A74" w:rsidP="006E7EEB">
            <w:pPr>
              <w:pStyle w:val="Akapitzlist"/>
              <w:numPr>
                <w:ilvl w:val="0"/>
                <w:numId w:val="7"/>
              </w:numPr>
              <w:tabs>
                <w:tab w:val="left" w:pos="398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AF0173">
              <w:rPr>
                <w:rFonts w:cs="AgendaPl RegularCondensed"/>
                <w:color w:val="000000"/>
                <w:sz w:val="20"/>
                <w:szCs w:val="20"/>
              </w:rPr>
              <w:t>znajduje liczbę osi symetrii figur osiowosymetrycznych i</w:t>
            </w:r>
            <w:r w:rsidRPr="00AF0173">
              <w:rPr>
                <w:rFonts w:cs="Cambria Math"/>
                <w:color w:val="000000"/>
                <w:sz w:val="20"/>
                <w:szCs w:val="20"/>
              </w:rPr>
              <w:t> </w:t>
            </w:r>
            <w:r w:rsidRPr="00AF0173">
              <w:rPr>
                <w:rFonts w:cs="AgendaPl RegularCondensed"/>
                <w:color w:val="000000"/>
                <w:sz w:val="20"/>
                <w:szCs w:val="20"/>
              </w:rPr>
              <w:t>zaznacza te osie na</w:t>
            </w:r>
            <w:r w:rsidRPr="00AF0173">
              <w:rPr>
                <w:rFonts w:cs="Cambria Math"/>
                <w:color w:val="000000"/>
                <w:sz w:val="20"/>
                <w:szCs w:val="20"/>
              </w:rPr>
              <w:t> </w:t>
            </w:r>
            <w:r w:rsidRPr="00AF0173">
              <w:rPr>
                <w:rFonts w:cs="AgendaPl RegularCondensed"/>
                <w:color w:val="000000"/>
                <w:sz w:val="20"/>
                <w:szCs w:val="20"/>
              </w:rPr>
              <w:t>rysunku.</w:t>
            </w:r>
          </w:p>
        </w:tc>
        <w:tc>
          <w:tcPr>
            <w:tcW w:w="127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822A74" w:rsidRPr="00BD45DD" w:rsidTr="00CE09CE">
        <w:trPr>
          <w:cantSplit/>
          <w:trHeight w:val="70"/>
        </w:trPr>
        <w:tc>
          <w:tcPr>
            <w:tcW w:w="2154" w:type="dxa"/>
            <w:vMerge w:val="restart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4. Symetria środkowa</w:t>
            </w:r>
          </w:p>
        </w:tc>
        <w:tc>
          <w:tcPr>
            <w:tcW w:w="794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1</w:t>
            </w: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AF0173" w:rsidRDefault="00822A74" w:rsidP="006E7EEB">
            <w:pPr>
              <w:pStyle w:val="Akapitzlist"/>
              <w:numPr>
                <w:ilvl w:val="0"/>
                <w:numId w:val="7"/>
              </w:numPr>
              <w:tabs>
                <w:tab w:val="left" w:pos="398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AF0173">
              <w:rPr>
                <w:rFonts w:cs="AgendaPl RegularCondensed"/>
                <w:color w:val="000000"/>
                <w:sz w:val="20"/>
                <w:szCs w:val="20"/>
              </w:rPr>
              <w:t>rozpoznaje figury środkowosymetryczne,</w:t>
            </w:r>
          </w:p>
          <w:p w:rsidR="00822A74" w:rsidRPr="00AF0173" w:rsidRDefault="00822A74" w:rsidP="006E7EEB">
            <w:pPr>
              <w:pStyle w:val="Akapitzlist"/>
              <w:numPr>
                <w:ilvl w:val="0"/>
                <w:numId w:val="7"/>
              </w:numPr>
              <w:tabs>
                <w:tab w:val="left" w:pos="398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AF0173">
              <w:rPr>
                <w:rFonts w:cs="AgendaPl RegularCondensed"/>
                <w:color w:val="000000"/>
                <w:sz w:val="20"/>
                <w:szCs w:val="20"/>
              </w:rPr>
              <w:t>rysuje figurę (punkt, odcinek, okrąg) symetryczną do</w:t>
            </w:r>
            <w:r w:rsidRPr="00AF0173">
              <w:rPr>
                <w:rFonts w:cs="Cambria Math"/>
                <w:color w:val="000000"/>
                <w:sz w:val="20"/>
                <w:szCs w:val="20"/>
              </w:rPr>
              <w:t> </w:t>
            </w:r>
            <w:r w:rsidRPr="00AF0173">
              <w:rPr>
                <w:rFonts w:cs="AgendaPl RegularCondensed"/>
                <w:color w:val="000000"/>
                <w:sz w:val="20"/>
                <w:szCs w:val="20"/>
              </w:rPr>
              <w:t>danej względem punktu,</w:t>
            </w:r>
          </w:p>
          <w:p w:rsidR="00822A74" w:rsidRPr="00AF0173" w:rsidRDefault="00822A74" w:rsidP="006E7EEB">
            <w:pPr>
              <w:pStyle w:val="Akapitzlist"/>
              <w:numPr>
                <w:ilvl w:val="0"/>
                <w:numId w:val="7"/>
              </w:numPr>
              <w:tabs>
                <w:tab w:val="left" w:pos="398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AF0173">
              <w:rPr>
                <w:rFonts w:cs="AgendaPl RegularCondensed"/>
                <w:color w:val="000000"/>
                <w:sz w:val="20"/>
                <w:szCs w:val="20"/>
              </w:rPr>
              <w:t>wskazuje środek symetrii figur środkowosymetrycznych.</w:t>
            </w:r>
          </w:p>
        </w:tc>
        <w:tc>
          <w:tcPr>
            <w:tcW w:w="1275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  <w:vAlign w:val="bottom"/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822A74" w:rsidRPr="00BD45DD" w:rsidTr="00CE09CE">
        <w:trPr>
          <w:cantSplit/>
          <w:trHeight w:val="70"/>
        </w:trPr>
        <w:tc>
          <w:tcPr>
            <w:tcW w:w="2154" w:type="dxa"/>
            <w:vMerge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79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AF0173" w:rsidRDefault="00822A74" w:rsidP="006E7EEB">
            <w:pPr>
              <w:pStyle w:val="Akapitzlist"/>
              <w:numPr>
                <w:ilvl w:val="0"/>
                <w:numId w:val="7"/>
              </w:numPr>
              <w:tabs>
                <w:tab w:val="left" w:pos="398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AF0173">
              <w:rPr>
                <w:rFonts w:cs="AgendaPl RegularCondensed"/>
                <w:color w:val="000000"/>
                <w:sz w:val="20"/>
                <w:szCs w:val="20"/>
              </w:rPr>
              <w:t>rysuje figurę (np. trójkąt, trapez) symetryczną do</w:t>
            </w:r>
            <w:r w:rsidRPr="00AF0173">
              <w:rPr>
                <w:rFonts w:cs="Cambria Math"/>
                <w:color w:val="000000"/>
                <w:sz w:val="20"/>
                <w:szCs w:val="20"/>
              </w:rPr>
              <w:t> </w:t>
            </w:r>
            <w:r w:rsidRPr="00AF0173">
              <w:rPr>
                <w:rFonts w:cs="AgendaPl RegularCondensed"/>
                <w:color w:val="000000"/>
                <w:sz w:val="20"/>
                <w:szCs w:val="20"/>
              </w:rPr>
              <w:t>danej względem punktu,</w:t>
            </w:r>
          </w:p>
          <w:p w:rsidR="00822A74" w:rsidRPr="00AF0173" w:rsidRDefault="00822A74" w:rsidP="006E7EEB">
            <w:pPr>
              <w:pStyle w:val="Akapitzlist"/>
              <w:numPr>
                <w:ilvl w:val="0"/>
                <w:numId w:val="7"/>
              </w:numPr>
              <w:tabs>
                <w:tab w:val="left" w:pos="398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AF0173">
              <w:rPr>
                <w:rFonts w:cs="AgendaPl RegularCondensed"/>
                <w:color w:val="000000"/>
                <w:sz w:val="20"/>
                <w:szCs w:val="20"/>
              </w:rPr>
              <w:t>wyznacza współrzędne punktów symetrycznych do</w:t>
            </w:r>
            <w:r w:rsidRPr="00AF0173">
              <w:rPr>
                <w:rFonts w:cs="Cambria Math"/>
                <w:color w:val="000000"/>
                <w:sz w:val="20"/>
                <w:szCs w:val="20"/>
              </w:rPr>
              <w:t> </w:t>
            </w:r>
            <w:r w:rsidRPr="00AF0173">
              <w:rPr>
                <w:rFonts w:cs="AgendaPl RegularCondensed"/>
                <w:color w:val="000000"/>
                <w:sz w:val="20"/>
                <w:szCs w:val="20"/>
              </w:rPr>
              <w:t>danych względem początku układu współrzędnych.</w:t>
            </w:r>
          </w:p>
        </w:tc>
        <w:tc>
          <w:tcPr>
            <w:tcW w:w="127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822A74" w:rsidRPr="00BD45DD" w:rsidTr="00CE09CE">
        <w:trPr>
          <w:cantSplit/>
          <w:trHeight w:val="70"/>
        </w:trPr>
        <w:tc>
          <w:tcPr>
            <w:tcW w:w="2154" w:type="dxa"/>
            <w:vMerge w:val="restart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A4640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>
              <w:rPr>
                <w:rFonts w:cs="AgendaPl RegularCondensed"/>
                <w:color w:val="000000"/>
                <w:sz w:val="20"/>
                <w:szCs w:val="20"/>
              </w:rPr>
              <w:t>3. Figury środkowo-</w:t>
            </w:r>
            <w:r w:rsidR="00822A74" w:rsidRPr="00BD45DD">
              <w:rPr>
                <w:rFonts w:cs="AgendaPl RegularCondensed"/>
                <w:color w:val="000000"/>
                <w:sz w:val="20"/>
                <w:szCs w:val="20"/>
              </w:rPr>
              <w:t>symetryczne</w:t>
            </w:r>
          </w:p>
        </w:tc>
        <w:tc>
          <w:tcPr>
            <w:tcW w:w="794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2</w:t>
            </w: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AF0173" w:rsidRDefault="00822A74" w:rsidP="006E7EEB">
            <w:pPr>
              <w:pStyle w:val="Akapitzlist"/>
              <w:numPr>
                <w:ilvl w:val="0"/>
                <w:numId w:val="7"/>
              </w:numPr>
              <w:tabs>
                <w:tab w:val="left" w:pos="398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AF0173">
              <w:rPr>
                <w:rFonts w:cs="AgendaPl RegularCondensed"/>
                <w:color w:val="000000"/>
                <w:sz w:val="20"/>
                <w:szCs w:val="20"/>
              </w:rPr>
              <w:t>uzupełnia figurę do</w:t>
            </w:r>
            <w:r w:rsidRPr="00AF0173">
              <w:rPr>
                <w:rFonts w:cs="Cambria Math"/>
                <w:color w:val="000000"/>
                <w:sz w:val="20"/>
                <w:szCs w:val="20"/>
              </w:rPr>
              <w:t> </w:t>
            </w:r>
            <w:r w:rsidRPr="00AF0173">
              <w:rPr>
                <w:rFonts w:cs="AgendaPl RegularCondensed"/>
                <w:color w:val="000000"/>
                <w:sz w:val="20"/>
                <w:szCs w:val="20"/>
              </w:rPr>
              <w:t>figury środkowosymetrycznej przy danych: środku symetrii figury i</w:t>
            </w:r>
            <w:r w:rsidRPr="00AF0173">
              <w:rPr>
                <w:rFonts w:cs="Cambria Math"/>
                <w:color w:val="000000"/>
                <w:sz w:val="20"/>
                <w:szCs w:val="20"/>
              </w:rPr>
              <w:t> </w:t>
            </w:r>
            <w:r w:rsidRPr="00AF0173">
              <w:rPr>
                <w:rFonts w:cs="AgendaPl RegularCondensed"/>
                <w:color w:val="000000"/>
                <w:sz w:val="20"/>
                <w:szCs w:val="20"/>
              </w:rPr>
              <w:t>części figury.</w:t>
            </w:r>
          </w:p>
        </w:tc>
        <w:tc>
          <w:tcPr>
            <w:tcW w:w="1275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  <w:vAlign w:val="bottom"/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822A74" w:rsidRPr="00BD45DD" w:rsidTr="00CE09CE">
        <w:trPr>
          <w:cantSplit/>
          <w:trHeight w:val="70"/>
        </w:trPr>
        <w:tc>
          <w:tcPr>
            <w:tcW w:w="2154" w:type="dxa"/>
            <w:vMerge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79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AF0173" w:rsidRDefault="00822A74" w:rsidP="006E7EEB">
            <w:pPr>
              <w:pStyle w:val="Akapitzlist"/>
              <w:numPr>
                <w:ilvl w:val="0"/>
                <w:numId w:val="7"/>
              </w:numPr>
              <w:tabs>
                <w:tab w:val="left" w:pos="398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AF0173">
              <w:rPr>
                <w:rFonts w:cs="AgendaPl RegularCondensed"/>
                <w:color w:val="000000"/>
                <w:sz w:val="20"/>
                <w:szCs w:val="20"/>
              </w:rPr>
              <w:t>rysuje figury środkowosymetryczne,</w:t>
            </w:r>
          </w:p>
          <w:p w:rsidR="00822A74" w:rsidRPr="00AF0173" w:rsidRDefault="00822A74" w:rsidP="006E7EEB">
            <w:pPr>
              <w:pStyle w:val="Akapitzlist"/>
              <w:numPr>
                <w:ilvl w:val="0"/>
                <w:numId w:val="7"/>
              </w:numPr>
              <w:tabs>
                <w:tab w:val="left" w:pos="398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AF0173">
              <w:rPr>
                <w:rFonts w:cs="AgendaPl RegularCondensed"/>
                <w:color w:val="000000"/>
                <w:sz w:val="20"/>
                <w:szCs w:val="20"/>
              </w:rPr>
              <w:t>znajduje środek symetrii figury lub uzasadnia jego brak.</w:t>
            </w:r>
          </w:p>
        </w:tc>
        <w:tc>
          <w:tcPr>
            <w:tcW w:w="127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822A74" w:rsidRPr="00BD45DD" w:rsidTr="00CE09CE">
        <w:trPr>
          <w:cantSplit/>
          <w:trHeight w:val="70"/>
        </w:trPr>
        <w:tc>
          <w:tcPr>
            <w:tcW w:w="2154" w:type="dxa"/>
            <w:vMerge w:val="restart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lastRenderedPageBreak/>
              <w:t>4. Powtórzenie wiadomości oraz utrwalenie umiejętności dot. symetrii</w:t>
            </w:r>
          </w:p>
        </w:tc>
        <w:tc>
          <w:tcPr>
            <w:tcW w:w="794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1</w:t>
            </w: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AF0173" w:rsidRDefault="00822A74" w:rsidP="006E7EEB">
            <w:pPr>
              <w:pStyle w:val="Akapitzlist"/>
              <w:numPr>
                <w:ilvl w:val="0"/>
                <w:numId w:val="7"/>
              </w:numPr>
              <w:tabs>
                <w:tab w:val="left" w:pos="398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AF0173">
              <w:rPr>
                <w:rFonts w:cs="AgendaPl RegularCondensed"/>
                <w:color w:val="000000"/>
                <w:sz w:val="20"/>
                <w:szCs w:val="20"/>
              </w:rPr>
              <w:t>stosuje poznane wiadomości i</w:t>
            </w:r>
            <w:r w:rsidRPr="00AF0173">
              <w:rPr>
                <w:rFonts w:cs="Cambria Math"/>
                <w:color w:val="000000"/>
                <w:sz w:val="20"/>
                <w:szCs w:val="20"/>
              </w:rPr>
              <w:t> </w:t>
            </w:r>
            <w:r w:rsidRPr="00AF0173">
              <w:rPr>
                <w:rFonts w:cs="AgendaPl RegularCondensed"/>
                <w:color w:val="000000"/>
                <w:sz w:val="20"/>
                <w:szCs w:val="20"/>
              </w:rPr>
              <w:t>umiejętności w</w:t>
            </w:r>
            <w:r w:rsidRPr="00AF0173">
              <w:rPr>
                <w:rFonts w:cs="Cambria Math"/>
                <w:color w:val="000000"/>
                <w:sz w:val="20"/>
                <w:szCs w:val="20"/>
              </w:rPr>
              <w:t> </w:t>
            </w:r>
            <w:r w:rsidRPr="00AF0173">
              <w:rPr>
                <w:rFonts w:cs="AgendaPl RegularCondensed"/>
                <w:color w:val="000000"/>
                <w:sz w:val="20"/>
                <w:szCs w:val="20"/>
              </w:rPr>
              <w:t>typowych zadaniach.</w:t>
            </w:r>
          </w:p>
        </w:tc>
        <w:tc>
          <w:tcPr>
            <w:tcW w:w="1275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  <w:vAlign w:val="bottom"/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822A74" w:rsidRPr="00BD45DD" w:rsidTr="00CE09CE">
        <w:trPr>
          <w:cantSplit/>
          <w:trHeight w:val="70"/>
        </w:trPr>
        <w:tc>
          <w:tcPr>
            <w:tcW w:w="2154" w:type="dxa"/>
            <w:vMerge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79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AF0173" w:rsidRDefault="00822A74" w:rsidP="006E7EEB">
            <w:pPr>
              <w:pStyle w:val="Akapitzlist"/>
              <w:numPr>
                <w:ilvl w:val="0"/>
                <w:numId w:val="7"/>
              </w:numPr>
              <w:tabs>
                <w:tab w:val="left" w:pos="398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AF0173">
              <w:rPr>
                <w:rFonts w:cs="AgendaPl RegularCondensed"/>
                <w:color w:val="000000"/>
                <w:sz w:val="20"/>
                <w:szCs w:val="20"/>
              </w:rPr>
              <w:t>stosuje poznane wiadomości i</w:t>
            </w:r>
            <w:r w:rsidRPr="00AF0173">
              <w:rPr>
                <w:rFonts w:cs="Cambria Math"/>
                <w:color w:val="000000"/>
                <w:sz w:val="20"/>
                <w:szCs w:val="20"/>
              </w:rPr>
              <w:t> </w:t>
            </w:r>
            <w:r w:rsidRPr="00AF0173">
              <w:rPr>
                <w:rFonts w:cs="AgendaPl RegularCondensed"/>
                <w:color w:val="000000"/>
                <w:sz w:val="20"/>
                <w:szCs w:val="20"/>
              </w:rPr>
              <w:t>umiejętności w</w:t>
            </w:r>
            <w:r w:rsidRPr="00AF0173">
              <w:rPr>
                <w:rFonts w:cs="Cambria Math"/>
                <w:color w:val="000000"/>
                <w:sz w:val="20"/>
                <w:szCs w:val="20"/>
              </w:rPr>
              <w:t> </w:t>
            </w:r>
            <w:r w:rsidRPr="00AF0173">
              <w:rPr>
                <w:rFonts w:cs="AgendaPl RegularCondensed"/>
                <w:color w:val="000000"/>
                <w:sz w:val="20"/>
                <w:szCs w:val="20"/>
              </w:rPr>
              <w:t>złożonych zadaniach, problemach.</w:t>
            </w:r>
          </w:p>
        </w:tc>
        <w:tc>
          <w:tcPr>
            <w:tcW w:w="127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822A74" w:rsidRPr="00BD45DD" w:rsidTr="00CE09CE">
        <w:trPr>
          <w:cantSplit/>
          <w:trHeight w:val="48"/>
        </w:trPr>
        <w:tc>
          <w:tcPr>
            <w:tcW w:w="2154" w:type="dxa"/>
            <w:vMerge w:val="restart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 xml:space="preserve">5. Praca klasowa </w:t>
            </w:r>
            <w:r w:rsidRPr="00BD45DD">
              <w:rPr>
                <w:rFonts w:cs="AgendaPl RegularCondensed"/>
                <w:i/>
                <w:iCs/>
                <w:color w:val="000000"/>
                <w:sz w:val="20"/>
                <w:szCs w:val="20"/>
              </w:rPr>
              <w:t>Symetrie</w:t>
            </w:r>
          </w:p>
        </w:tc>
        <w:tc>
          <w:tcPr>
            <w:tcW w:w="794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1</w:t>
            </w: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AF0173" w:rsidRDefault="00822A74" w:rsidP="00964958">
            <w:pPr>
              <w:pStyle w:val="Akapitzlist"/>
              <w:numPr>
                <w:ilvl w:val="0"/>
                <w:numId w:val="7"/>
              </w:numPr>
              <w:tabs>
                <w:tab w:val="left" w:pos="398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AF0173">
              <w:rPr>
                <w:rFonts w:cs="AgendaPl RegularCondensed"/>
                <w:color w:val="000000"/>
                <w:spacing w:val="-2"/>
                <w:sz w:val="20"/>
                <w:szCs w:val="20"/>
              </w:rPr>
              <w:t>samodzielnie rozwiązuje zadania z</w:t>
            </w:r>
            <w:r w:rsidRPr="00AF0173">
              <w:rPr>
                <w:rFonts w:cs="Cambria Math"/>
                <w:color w:val="000000"/>
                <w:spacing w:val="-2"/>
                <w:sz w:val="20"/>
                <w:szCs w:val="20"/>
              </w:rPr>
              <w:t> </w:t>
            </w:r>
            <w:r w:rsidRPr="00AF0173">
              <w:rPr>
                <w:rFonts w:cs="AgendaPl RegularCondensed"/>
                <w:color w:val="000000"/>
                <w:spacing w:val="-2"/>
                <w:sz w:val="20"/>
                <w:szCs w:val="20"/>
              </w:rPr>
              <w:t>poziomu P (co</w:t>
            </w:r>
            <w:r w:rsidR="00964958">
              <w:rPr>
                <w:rFonts w:cs="AgendaPl RegularCondensed"/>
                <w:color w:val="000000"/>
                <w:spacing w:val="-2"/>
                <w:sz w:val="20"/>
                <w:szCs w:val="20"/>
              </w:rPr>
              <w:t> </w:t>
            </w:r>
            <w:r w:rsidRPr="00AF0173">
              <w:rPr>
                <w:rFonts w:cs="AgendaPl RegularCondensed"/>
                <w:color w:val="000000"/>
                <w:spacing w:val="-2"/>
                <w:sz w:val="20"/>
                <w:szCs w:val="20"/>
              </w:rPr>
              <w:t>najmniej 60%).</w:t>
            </w:r>
          </w:p>
        </w:tc>
        <w:tc>
          <w:tcPr>
            <w:tcW w:w="1275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ropozycja w Klubie Nauczyciela.</w:t>
            </w:r>
          </w:p>
        </w:tc>
      </w:tr>
      <w:tr w:rsidR="00822A74" w:rsidRPr="00BD45DD" w:rsidTr="00CE09CE">
        <w:trPr>
          <w:cantSplit/>
          <w:trHeight w:val="93"/>
        </w:trPr>
        <w:tc>
          <w:tcPr>
            <w:tcW w:w="2154" w:type="dxa"/>
            <w:vMerge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79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AF0173" w:rsidRDefault="00822A74" w:rsidP="00964958">
            <w:pPr>
              <w:pStyle w:val="Akapitzlist"/>
              <w:numPr>
                <w:ilvl w:val="0"/>
                <w:numId w:val="7"/>
              </w:numPr>
              <w:tabs>
                <w:tab w:val="left" w:pos="398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AF0173">
              <w:rPr>
                <w:rFonts w:cs="AgendaPl RegularCondensed"/>
                <w:color w:val="000000"/>
                <w:spacing w:val="-2"/>
                <w:sz w:val="20"/>
                <w:szCs w:val="20"/>
              </w:rPr>
              <w:t>samodzielnie rozwiązuje zadania z</w:t>
            </w:r>
            <w:r w:rsidRPr="00AF0173">
              <w:rPr>
                <w:rFonts w:cs="Cambria Math"/>
                <w:color w:val="000000"/>
                <w:spacing w:val="-2"/>
                <w:sz w:val="20"/>
                <w:szCs w:val="20"/>
              </w:rPr>
              <w:t> </w:t>
            </w:r>
            <w:r w:rsidRPr="00AF0173">
              <w:rPr>
                <w:rFonts w:cs="AgendaPl RegularCondensed"/>
                <w:color w:val="000000"/>
                <w:spacing w:val="-2"/>
                <w:sz w:val="20"/>
                <w:szCs w:val="20"/>
              </w:rPr>
              <w:t>poziomu P (co</w:t>
            </w:r>
            <w:r w:rsidR="00964958">
              <w:rPr>
                <w:rFonts w:cs="AgendaPl RegularCondensed"/>
                <w:color w:val="000000"/>
                <w:spacing w:val="-2"/>
                <w:sz w:val="20"/>
                <w:szCs w:val="20"/>
              </w:rPr>
              <w:t> </w:t>
            </w:r>
            <w:r w:rsidRPr="00AF0173">
              <w:rPr>
                <w:rFonts w:cs="AgendaPl RegularCondensed"/>
                <w:color w:val="000000"/>
                <w:spacing w:val="-2"/>
                <w:sz w:val="20"/>
                <w:szCs w:val="20"/>
              </w:rPr>
              <w:t xml:space="preserve">najmniej 85%) </w:t>
            </w:r>
            <w:r w:rsidRPr="00AF0173">
              <w:rPr>
                <w:rFonts w:cs="AgendaPl RegularCondensed"/>
                <w:color w:val="000000"/>
                <w:sz w:val="20"/>
                <w:szCs w:val="20"/>
              </w:rPr>
              <w:t>i</w:t>
            </w:r>
            <w:r w:rsidRPr="00AF0173">
              <w:rPr>
                <w:rFonts w:cs="Cambria Math"/>
                <w:color w:val="000000"/>
                <w:sz w:val="20"/>
                <w:szCs w:val="20"/>
              </w:rPr>
              <w:t> </w:t>
            </w:r>
            <w:r w:rsidRPr="00AF0173">
              <w:rPr>
                <w:rFonts w:cs="AgendaPl RegularCondensed"/>
                <w:color w:val="000000"/>
                <w:sz w:val="20"/>
                <w:szCs w:val="20"/>
              </w:rPr>
              <w:t>PP (co najmniej 60%).</w:t>
            </w:r>
          </w:p>
        </w:tc>
        <w:tc>
          <w:tcPr>
            <w:tcW w:w="127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822A74" w:rsidRPr="00BD45DD" w:rsidTr="00CE09CE">
        <w:trPr>
          <w:cantSplit/>
          <w:trHeight w:val="70"/>
        </w:trPr>
        <w:tc>
          <w:tcPr>
            <w:tcW w:w="2154" w:type="dxa"/>
            <w:vMerge w:val="restart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6. Omówienie wyników i</w:t>
            </w:r>
            <w:r w:rsidRPr="00BD45DD">
              <w:rPr>
                <w:rFonts w:cs="Cambria Math"/>
                <w:color w:val="000000"/>
                <w:sz w:val="20"/>
                <w:szCs w:val="20"/>
              </w:rPr>
              <w:t> </w:t>
            </w: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oprawa pracy klasowej</w:t>
            </w:r>
          </w:p>
        </w:tc>
        <w:tc>
          <w:tcPr>
            <w:tcW w:w="794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1</w:t>
            </w: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AF0173" w:rsidRDefault="00822A74" w:rsidP="006E7EEB">
            <w:pPr>
              <w:pStyle w:val="Akapitzlist"/>
              <w:numPr>
                <w:ilvl w:val="0"/>
                <w:numId w:val="7"/>
              </w:numPr>
              <w:tabs>
                <w:tab w:val="left" w:pos="398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AF0173">
              <w:rPr>
                <w:rFonts w:cs="AgendaPl RegularCondensed"/>
                <w:color w:val="000000"/>
                <w:sz w:val="20"/>
                <w:szCs w:val="20"/>
              </w:rPr>
              <w:t>dostrzega popełnione błędy i</w:t>
            </w:r>
            <w:r w:rsidRPr="00AF0173">
              <w:rPr>
                <w:rFonts w:cs="Cambria Math"/>
                <w:color w:val="000000"/>
                <w:sz w:val="20"/>
                <w:szCs w:val="20"/>
              </w:rPr>
              <w:t> </w:t>
            </w:r>
            <w:r w:rsidRPr="00AF0173">
              <w:rPr>
                <w:rFonts w:cs="AgendaPl RegularCondensed"/>
                <w:color w:val="000000"/>
                <w:sz w:val="20"/>
                <w:szCs w:val="20"/>
              </w:rPr>
              <w:t>poprawia je z</w:t>
            </w:r>
            <w:r w:rsidRPr="00AF0173">
              <w:rPr>
                <w:rFonts w:cs="Cambria Math"/>
                <w:color w:val="000000"/>
                <w:sz w:val="20"/>
                <w:szCs w:val="20"/>
              </w:rPr>
              <w:t> </w:t>
            </w:r>
            <w:r w:rsidRPr="00AF0173">
              <w:rPr>
                <w:rFonts w:cs="AgendaPl RegularCondensed"/>
                <w:color w:val="000000"/>
                <w:sz w:val="20"/>
                <w:szCs w:val="20"/>
              </w:rPr>
              <w:t>pomocą nauczyciela.</w:t>
            </w:r>
          </w:p>
        </w:tc>
        <w:tc>
          <w:tcPr>
            <w:tcW w:w="1275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  <w:vAlign w:val="bottom"/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822A74" w:rsidRPr="00BD45DD" w:rsidTr="00CE09CE">
        <w:trPr>
          <w:cantSplit/>
          <w:trHeight w:val="70"/>
        </w:trPr>
        <w:tc>
          <w:tcPr>
            <w:tcW w:w="2154" w:type="dxa"/>
            <w:vMerge/>
            <w:tcBorders>
              <w:top w:val="single" w:sz="4" w:space="0" w:color="000000"/>
              <w:left w:val="single" w:sz="6" w:space="0" w:color="000000"/>
              <w:bottom w:val="single" w:sz="4" w:space="0" w:color="FFFFFF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79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FFFFFF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FFFFFF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FFFFFF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AF0173" w:rsidRDefault="00822A74" w:rsidP="006E7EEB">
            <w:pPr>
              <w:pStyle w:val="Akapitzlist"/>
              <w:numPr>
                <w:ilvl w:val="0"/>
                <w:numId w:val="7"/>
              </w:numPr>
              <w:tabs>
                <w:tab w:val="left" w:pos="398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AF0173">
              <w:rPr>
                <w:rFonts w:cs="AgendaPl RegularCondensed"/>
                <w:color w:val="000000"/>
                <w:sz w:val="20"/>
                <w:szCs w:val="20"/>
              </w:rPr>
              <w:t>samodzielnie poprawia popełnione błędy.</w:t>
            </w:r>
          </w:p>
        </w:tc>
        <w:tc>
          <w:tcPr>
            <w:tcW w:w="127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FFFFFF"/>
              <w:right w:val="single" w:sz="6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822A74" w:rsidRPr="00BD45DD" w:rsidTr="00CE09CE">
        <w:trPr>
          <w:cantSplit/>
          <w:trHeight w:val="60"/>
        </w:trPr>
        <w:tc>
          <w:tcPr>
            <w:tcW w:w="9639" w:type="dxa"/>
            <w:gridSpan w:val="5"/>
            <w:tcBorders>
              <w:top w:val="single" w:sz="4" w:space="0" w:color="FFFFFF"/>
              <w:left w:val="single" w:sz="6" w:space="0" w:color="FFFFFF"/>
              <w:bottom w:val="single" w:sz="4" w:space="0" w:color="FFFFFF"/>
              <w:right w:val="single" w:sz="4" w:space="0" w:color="FFFFFF"/>
            </w:tcBorders>
            <w:shd w:val="solid" w:color="0019E5" w:fill="auto"/>
            <w:tcMar>
              <w:top w:w="113" w:type="dxa"/>
              <w:left w:w="113" w:type="dxa"/>
              <w:bottom w:w="113" w:type="dxa"/>
              <w:right w:w="113" w:type="dxa"/>
            </w:tcMar>
            <w:vAlign w:val="center"/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BoldCondensed"/>
                <w:b/>
                <w:bCs/>
                <w:color w:val="FFFFFF"/>
                <w:sz w:val="24"/>
                <w:szCs w:val="24"/>
              </w:rPr>
            </w:pPr>
            <w:r w:rsidRPr="00BD45DD">
              <w:rPr>
                <w:rFonts w:cs="AgendaPl BoldCondensed"/>
                <w:b/>
                <w:bCs/>
                <w:color w:val="FFFFFF"/>
                <w:sz w:val="24"/>
                <w:szCs w:val="24"/>
              </w:rPr>
              <w:t>III. Kombinatoryka i</w:t>
            </w:r>
            <w:r w:rsidRPr="00BD45DD">
              <w:rPr>
                <w:rFonts w:cs="Cambria Math"/>
                <w:b/>
                <w:bCs/>
                <w:color w:val="FFFFFF"/>
                <w:sz w:val="24"/>
                <w:szCs w:val="24"/>
              </w:rPr>
              <w:t> </w:t>
            </w:r>
            <w:r w:rsidRPr="00BD45DD">
              <w:rPr>
                <w:rFonts w:cs="AgendaPl BoldCondensed"/>
                <w:b/>
                <w:bCs/>
                <w:color w:val="FFFFFF"/>
                <w:sz w:val="24"/>
                <w:szCs w:val="24"/>
              </w:rPr>
              <w:t>rachunek prawdopodobieństwa – 11 h</w:t>
            </w:r>
          </w:p>
        </w:tc>
      </w:tr>
      <w:tr w:rsidR="00822A74" w:rsidRPr="00BD45DD" w:rsidTr="00CE09CE">
        <w:trPr>
          <w:cantSplit/>
          <w:trHeight w:val="70"/>
        </w:trPr>
        <w:tc>
          <w:tcPr>
            <w:tcW w:w="2154" w:type="dxa"/>
            <w:vMerge w:val="restart"/>
            <w:tcBorders>
              <w:top w:val="single" w:sz="4" w:space="0" w:color="FFFFFF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1. Reguła mnożenia</w:t>
            </w:r>
          </w:p>
        </w:tc>
        <w:tc>
          <w:tcPr>
            <w:tcW w:w="794" w:type="dxa"/>
            <w:vMerge w:val="restart"/>
            <w:tcBorders>
              <w:top w:val="single" w:sz="4" w:space="0" w:color="FFFFFF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2</w:t>
            </w:r>
          </w:p>
        </w:tc>
        <w:tc>
          <w:tcPr>
            <w:tcW w:w="1077" w:type="dxa"/>
            <w:tcBorders>
              <w:top w:val="single" w:sz="4" w:space="0" w:color="FFFFFF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</w:t>
            </w:r>
          </w:p>
        </w:tc>
        <w:tc>
          <w:tcPr>
            <w:tcW w:w="4339" w:type="dxa"/>
            <w:tcBorders>
              <w:top w:val="single" w:sz="4" w:space="0" w:color="FFFFFF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37615C" w:rsidRDefault="00822A74" w:rsidP="0037615C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37615C">
              <w:rPr>
                <w:rFonts w:cs="AgendaPl RegularCondensed"/>
                <w:color w:val="000000"/>
                <w:sz w:val="20"/>
                <w:szCs w:val="20"/>
              </w:rPr>
              <w:t>stosuje regułę mnożenia do</w:t>
            </w:r>
            <w:r w:rsidRPr="0037615C">
              <w:rPr>
                <w:rFonts w:cs="Cambria Math"/>
                <w:color w:val="000000"/>
                <w:sz w:val="20"/>
                <w:szCs w:val="20"/>
              </w:rPr>
              <w:t> </w:t>
            </w:r>
            <w:r w:rsidRPr="0037615C">
              <w:rPr>
                <w:rFonts w:cs="AgendaPl RegularCondensed"/>
                <w:color w:val="000000"/>
                <w:sz w:val="20"/>
                <w:szCs w:val="20"/>
              </w:rPr>
              <w:t>zliczania par elementów o</w:t>
            </w:r>
            <w:r w:rsidRPr="0037615C">
              <w:rPr>
                <w:rFonts w:cs="Cambria Math"/>
                <w:color w:val="000000"/>
                <w:sz w:val="20"/>
                <w:szCs w:val="20"/>
              </w:rPr>
              <w:t> </w:t>
            </w:r>
            <w:r w:rsidRPr="0037615C">
              <w:rPr>
                <w:rFonts w:cs="AgendaPl RegularCondensed"/>
                <w:color w:val="000000"/>
                <w:sz w:val="20"/>
                <w:szCs w:val="20"/>
              </w:rPr>
              <w:t>określonych własnościach.</w:t>
            </w:r>
          </w:p>
        </w:tc>
        <w:tc>
          <w:tcPr>
            <w:tcW w:w="1275" w:type="dxa"/>
            <w:vMerge w:val="restart"/>
            <w:tcBorders>
              <w:top w:val="single" w:sz="4" w:space="0" w:color="FFFFFF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  <w:vAlign w:val="bottom"/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822A74" w:rsidRPr="00BD45DD" w:rsidTr="00CE09CE">
        <w:trPr>
          <w:cantSplit/>
          <w:trHeight w:val="70"/>
        </w:trPr>
        <w:tc>
          <w:tcPr>
            <w:tcW w:w="2154" w:type="dxa"/>
            <w:vMerge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79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37615C" w:rsidRDefault="00822A74" w:rsidP="0037615C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37615C">
              <w:rPr>
                <w:rFonts w:cs="AgendaPl RegularCondensed"/>
                <w:color w:val="000000"/>
                <w:sz w:val="20"/>
                <w:szCs w:val="20"/>
              </w:rPr>
              <w:t>stosuje regułę mnożenia do</w:t>
            </w:r>
            <w:r w:rsidRPr="0037615C">
              <w:rPr>
                <w:rFonts w:cs="Cambria Math"/>
                <w:color w:val="000000"/>
                <w:sz w:val="20"/>
                <w:szCs w:val="20"/>
              </w:rPr>
              <w:t> </w:t>
            </w:r>
            <w:r w:rsidRPr="0037615C">
              <w:rPr>
                <w:rFonts w:cs="AgendaPl RegularCondensed"/>
                <w:color w:val="000000"/>
                <w:sz w:val="20"/>
                <w:szCs w:val="20"/>
              </w:rPr>
              <w:t>zliczania elementów o</w:t>
            </w:r>
            <w:r w:rsidRPr="0037615C">
              <w:rPr>
                <w:rFonts w:cs="Cambria Math"/>
                <w:color w:val="000000"/>
                <w:sz w:val="20"/>
                <w:szCs w:val="20"/>
              </w:rPr>
              <w:t> </w:t>
            </w:r>
            <w:r w:rsidRPr="0037615C">
              <w:rPr>
                <w:rFonts w:cs="AgendaPl RegularCondensed"/>
                <w:color w:val="000000"/>
                <w:sz w:val="20"/>
                <w:szCs w:val="20"/>
              </w:rPr>
              <w:t>danych własnościach w</w:t>
            </w:r>
            <w:r w:rsidRPr="0037615C">
              <w:rPr>
                <w:rFonts w:cs="Cambria Math"/>
                <w:color w:val="000000"/>
                <w:sz w:val="20"/>
                <w:szCs w:val="20"/>
              </w:rPr>
              <w:t> </w:t>
            </w:r>
            <w:r w:rsidRPr="0037615C">
              <w:rPr>
                <w:rFonts w:cs="AgendaPl RegularCondensed"/>
                <w:color w:val="000000"/>
                <w:sz w:val="20"/>
                <w:szCs w:val="20"/>
              </w:rPr>
              <w:t>złożonych zadaniach.</w:t>
            </w:r>
          </w:p>
        </w:tc>
        <w:tc>
          <w:tcPr>
            <w:tcW w:w="127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822A74" w:rsidRPr="00BD45DD" w:rsidTr="00CE09CE">
        <w:trPr>
          <w:cantSplit/>
          <w:trHeight w:val="70"/>
        </w:trPr>
        <w:tc>
          <w:tcPr>
            <w:tcW w:w="2154" w:type="dxa"/>
            <w:vMerge w:val="restart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2. Reguła dodawania</w:t>
            </w:r>
          </w:p>
        </w:tc>
        <w:tc>
          <w:tcPr>
            <w:tcW w:w="794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2</w:t>
            </w: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37615C" w:rsidRDefault="00822A74" w:rsidP="0037615C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37615C">
              <w:rPr>
                <w:rFonts w:cs="AgendaPl RegularCondensed"/>
                <w:color w:val="000000"/>
                <w:sz w:val="20"/>
                <w:szCs w:val="20"/>
              </w:rPr>
              <w:t>stosuje regułę dodawania i</w:t>
            </w:r>
            <w:r w:rsidRPr="0037615C">
              <w:rPr>
                <w:rFonts w:cs="Cambria Math"/>
                <w:color w:val="000000"/>
                <w:sz w:val="20"/>
                <w:szCs w:val="20"/>
              </w:rPr>
              <w:t> </w:t>
            </w:r>
            <w:r w:rsidRPr="0037615C">
              <w:rPr>
                <w:rFonts w:cs="AgendaPl RegularCondensed"/>
                <w:color w:val="000000"/>
                <w:sz w:val="20"/>
                <w:szCs w:val="20"/>
              </w:rPr>
              <w:t>mnożenia do</w:t>
            </w:r>
            <w:r w:rsidRPr="0037615C">
              <w:rPr>
                <w:rFonts w:cs="Cambria Math"/>
                <w:color w:val="000000"/>
                <w:sz w:val="20"/>
                <w:szCs w:val="20"/>
              </w:rPr>
              <w:t> </w:t>
            </w:r>
            <w:r w:rsidRPr="0037615C">
              <w:rPr>
                <w:rFonts w:cs="AgendaPl RegularCondensed"/>
                <w:color w:val="000000"/>
                <w:sz w:val="20"/>
                <w:szCs w:val="20"/>
              </w:rPr>
              <w:t>zliczania par elementów w</w:t>
            </w:r>
            <w:r w:rsidRPr="0037615C">
              <w:rPr>
                <w:rFonts w:cs="Cambria Math"/>
                <w:color w:val="000000"/>
                <w:sz w:val="20"/>
                <w:szCs w:val="20"/>
              </w:rPr>
              <w:t> </w:t>
            </w:r>
            <w:r w:rsidRPr="0037615C">
              <w:rPr>
                <w:rFonts w:cs="AgendaPl RegularCondensed"/>
                <w:color w:val="000000"/>
                <w:sz w:val="20"/>
                <w:szCs w:val="20"/>
              </w:rPr>
              <w:t>sytuacjach wymagających rozważenia kilku przypadków – typowe zadania.</w:t>
            </w:r>
          </w:p>
        </w:tc>
        <w:tc>
          <w:tcPr>
            <w:tcW w:w="1275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  <w:vAlign w:val="bottom"/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822A74" w:rsidRPr="00BD45DD" w:rsidTr="00CE09CE">
        <w:trPr>
          <w:cantSplit/>
          <w:trHeight w:val="70"/>
        </w:trPr>
        <w:tc>
          <w:tcPr>
            <w:tcW w:w="2154" w:type="dxa"/>
            <w:vMerge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79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37615C" w:rsidRDefault="00822A74" w:rsidP="0037615C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37615C">
              <w:rPr>
                <w:rFonts w:cs="AgendaPl RegularCondensed"/>
                <w:color w:val="000000"/>
                <w:sz w:val="20"/>
                <w:szCs w:val="20"/>
              </w:rPr>
              <w:t>stosuje regułę dodawania i</w:t>
            </w:r>
            <w:r w:rsidRPr="0037615C">
              <w:rPr>
                <w:rFonts w:cs="Cambria Math"/>
                <w:color w:val="000000"/>
                <w:sz w:val="20"/>
                <w:szCs w:val="20"/>
              </w:rPr>
              <w:t> </w:t>
            </w:r>
            <w:r w:rsidRPr="0037615C">
              <w:rPr>
                <w:rFonts w:cs="AgendaPl RegularCondensed"/>
                <w:color w:val="000000"/>
                <w:sz w:val="20"/>
                <w:szCs w:val="20"/>
              </w:rPr>
              <w:t>mnożenia do</w:t>
            </w:r>
            <w:r w:rsidRPr="0037615C">
              <w:rPr>
                <w:rFonts w:cs="Cambria Math"/>
                <w:color w:val="000000"/>
                <w:sz w:val="20"/>
                <w:szCs w:val="20"/>
              </w:rPr>
              <w:t> </w:t>
            </w:r>
            <w:r w:rsidRPr="0037615C">
              <w:rPr>
                <w:rFonts w:cs="AgendaPl RegularCondensed"/>
                <w:color w:val="000000"/>
                <w:sz w:val="20"/>
                <w:szCs w:val="20"/>
              </w:rPr>
              <w:t>zliczania par elementów w</w:t>
            </w:r>
            <w:r w:rsidRPr="0037615C">
              <w:rPr>
                <w:rFonts w:cs="Cambria Math"/>
                <w:color w:val="000000"/>
                <w:sz w:val="20"/>
                <w:szCs w:val="20"/>
              </w:rPr>
              <w:t> </w:t>
            </w:r>
            <w:r w:rsidRPr="0037615C">
              <w:rPr>
                <w:rFonts w:cs="AgendaPl RegularCondensed"/>
                <w:color w:val="000000"/>
                <w:sz w:val="20"/>
                <w:szCs w:val="20"/>
              </w:rPr>
              <w:t>sytuacjach wymagających rozważenia kilku przypadków – złożone i</w:t>
            </w:r>
            <w:r w:rsidRPr="0037615C">
              <w:rPr>
                <w:rFonts w:cs="Cambria Math"/>
                <w:color w:val="000000"/>
                <w:sz w:val="20"/>
                <w:szCs w:val="20"/>
              </w:rPr>
              <w:t> </w:t>
            </w:r>
            <w:r w:rsidRPr="0037615C">
              <w:rPr>
                <w:rFonts w:cs="AgendaPl RegularCondensed"/>
                <w:color w:val="000000"/>
                <w:sz w:val="20"/>
                <w:szCs w:val="20"/>
              </w:rPr>
              <w:t>nietypowe zadania.</w:t>
            </w:r>
          </w:p>
        </w:tc>
        <w:tc>
          <w:tcPr>
            <w:tcW w:w="127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822A74" w:rsidRPr="00BD45DD" w:rsidTr="00B50235">
        <w:trPr>
          <w:cantSplit/>
          <w:trHeight w:val="454"/>
        </w:trPr>
        <w:tc>
          <w:tcPr>
            <w:tcW w:w="2154" w:type="dxa"/>
            <w:vMerge w:val="restart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lastRenderedPageBreak/>
              <w:t>3. Zdarzenia w</w:t>
            </w:r>
            <w:r w:rsidRPr="00BD45DD">
              <w:rPr>
                <w:rFonts w:cs="Cambria Math"/>
                <w:color w:val="000000"/>
                <w:sz w:val="20"/>
                <w:szCs w:val="20"/>
              </w:rPr>
              <w:t> </w:t>
            </w: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doświadczeniach losowych</w:t>
            </w:r>
          </w:p>
          <w:p w:rsidR="00B50235" w:rsidRPr="00BD45DD" w:rsidRDefault="00B50235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</w:p>
        </w:tc>
        <w:tc>
          <w:tcPr>
            <w:tcW w:w="794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2</w:t>
            </w: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37615C" w:rsidRDefault="00822A74" w:rsidP="0037615C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pacing w:val="-2"/>
                <w:sz w:val="20"/>
                <w:szCs w:val="20"/>
              </w:rPr>
            </w:pPr>
            <w:r w:rsidRPr="0037615C">
              <w:rPr>
                <w:rFonts w:cs="AgendaPl RegularCondensed"/>
                <w:color w:val="000000"/>
                <w:spacing w:val="-2"/>
                <w:sz w:val="20"/>
                <w:szCs w:val="20"/>
              </w:rPr>
              <w:t>znajduje liczbę zdarzeń elementarnych sprzyjających pewnemu zdarzeniu w</w:t>
            </w:r>
            <w:r w:rsidRPr="0037615C">
              <w:rPr>
                <w:rFonts w:cs="Cambria Math"/>
                <w:color w:val="000000"/>
                <w:spacing w:val="-2"/>
                <w:sz w:val="20"/>
                <w:szCs w:val="20"/>
              </w:rPr>
              <w:t> </w:t>
            </w:r>
            <w:r w:rsidRPr="0037615C">
              <w:rPr>
                <w:rFonts w:cs="AgendaPl RegularCondensed"/>
                <w:color w:val="000000"/>
                <w:spacing w:val="-2"/>
                <w:sz w:val="20"/>
                <w:szCs w:val="20"/>
              </w:rPr>
              <w:t>doświadczeniach losowych polegających na</w:t>
            </w:r>
            <w:r w:rsidRPr="0037615C">
              <w:rPr>
                <w:rFonts w:cs="Cambria Math"/>
                <w:color w:val="000000"/>
                <w:spacing w:val="-2"/>
                <w:sz w:val="20"/>
                <w:szCs w:val="20"/>
              </w:rPr>
              <w:t> </w:t>
            </w:r>
            <w:r w:rsidRPr="0037615C">
              <w:rPr>
                <w:rFonts w:cs="AgendaPl RegularCondensed"/>
                <w:color w:val="000000"/>
                <w:spacing w:val="-2"/>
                <w:sz w:val="20"/>
                <w:szCs w:val="20"/>
              </w:rPr>
              <w:t>dwukrotnym rzucie kostką do</w:t>
            </w:r>
            <w:r w:rsidRPr="0037615C">
              <w:rPr>
                <w:rFonts w:cs="Cambria Math"/>
                <w:color w:val="000000"/>
                <w:spacing w:val="-2"/>
                <w:sz w:val="20"/>
                <w:szCs w:val="20"/>
              </w:rPr>
              <w:t> </w:t>
            </w:r>
            <w:r w:rsidRPr="0037615C">
              <w:rPr>
                <w:rFonts w:cs="AgendaPl RegularCondensed"/>
                <w:color w:val="000000"/>
                <w:spacing w:val="-2"/>
                <w:sz w:val="20"/>
                <w:szCs w:val="20"/>
              </w:rPr>
              <w:t>gry albo dwukrotnym losowaniu kuli spośród zestawu kul ze</w:t>
            </w:r>
            <w:r w:rsidRPr="0037615C">
              <w:rPr>
                <w:rFonts w:cs="Cambria Math"/>
                <w:color w:val="000000"/>
                <w:spacing w:val="-2"/>
                <w:sz w:val="20"/>
                <w:szCs w:val="20"/>
              </w:rPr>
              <w:t> </w:t>
            </w:r>
            <w:r w:rsidRPr="0037615C">
              <w:rPr>
                <w:rFonts w:cs="AgendaPl RegularCondensed"/>
                <w:color w:val="000000"/>
                <w:spacing w:val="-2"/>
                <w:sz w:val="20"/>
                <w:szCs w:val="20"/>
              </w:rPr>
              <w:t>zwracaniem lub bez zwracania, a</w:t>
            </w:r>
            <w:r w:rsidRPr="0037615C">
              <w:rPr>
                <w:rFonts w:cs="Cambria Math"/>
                <w:color w:val="000000"/>
                <w:spacing w:val="-2"/>
                <w:sz w:val="20"/>
                <w:szCs w:val="20"/>
              </w:rPr>
              <w:t> </w:t>
            </w:r>
            <w:r w:rsidRPr="0037615C">
              <w:rPr>
                <w:rFonts w:cs="AgendaPl RegularCondensed"/>
                <w:color w:val="000000"/>
                <w:spacing w:val="-2"/>
                <w:sz w:val="20"/>
                <w:szCs w:val="20"/>
              </w:rPr>
              <w:t>także wypisuje te zdarzenia,</w:t>
            </w:r>
          </w:p>
          <w:p w:rsidR="00822A74" w:rsidRPr="0037615C" w:rsidRDefault="00822A74" w:rsidP="0037615C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37615C">
              <w:rPr>
                <w:rFonts w:cs="AgendaPl RegularCondensed"/>
                <w:color w:val="000000"/>
                <w:sz w:val="20"/>
                <w:szCs w:val="20"/>
              </w:rPr>
              <w:t>rozpoznaje zdarzenia pewne i</w:t>
            </w:r>
            <w:r w:rsidRPr="0037615C">
              <w:rPr>
                <w:rFonts w:cs="Cambria Math"/>
                <w:color w:val="000000"/>
                <w:sz w:val="20"/>
                <w:szCs w:val="20"/>
              </w:rPr>
              <w:t> </w:t>
            </w:r>
            <w:r w:rsidRPr="0037615C">
              <w:rPr>
                <w:rFonts w:cs="AgendaPl RegularCondensed"/>
                <w:color w:val="000000"/>
                <w:sz w:val="20"/>
                <w:szCs w:val="20"/>
              </w:rPr>
              <w:t>niemożliwe w</w:t>
            </w:r>
            <w:r w:rsidRPr="0037615C">
              <w:rPr>
                <w:rFonts w:cs="Cambria Math"/>
                <w:color w:val="000000"/>
                <w:sz w:val="20"/>
                <w:szCs w:val="20"/>
              </w:rPr>
              <w:t> </w:t>
            </w:r>
            <w:r w:rsidRPr="0037615C">
              <w:rPr>
                <w:rFonts w:cs="AgendaPl RegularCondensed"/>
                <w:color w:val="000000"/>
                <w:sz w:val="20"/>
                <w:szCs w:val="20"/>
              </w:rPr>
              <w:t>powyższych doświadczeniach losowych.</w:t>
            </w:r>
          </w:p>
        </w:tc>
        <w:tc>
          <w:tcPr>
            <w:tcW w:w="1275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  <w:vAlign w:val="bottom"/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822A74" w:rsidRPr="00BD45DD" w:rsidTr="00B50235">
        <w:trPr>
          <w:cantSplit/>
          <w:trHeight w:val="454"/>
        </w:trPr>
        <w:tc>
          <w:tcPr>
            <w:tcW w:w="2154" w:type="dxa"/>
            <w:vMerge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79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37615C" w:rsidRDefault="00822A74" w:rsidP="0037615C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37615C">
              <w:rPr>
                <w:rFonts w:cs="AgendaPl RegularCondensed"/>
                <w:color w:val="000000"/>
                <w:sz w:val="20"/>
                <w:szCs w:val="20"/>
              </w:rPr>
              <w:t>przedstawia wyniki powyższych doświadczeń losowych w</w:t>
            </w:r>
            <w:r w:rsidRPr="0037615C">
              <w:rPr>
                <w:rFonts w:cs="Cambria Math"/>
                <w:color w:val="000000"/>
                <w:sz w:val="20"/>
                <w:szCs w:val="20"/>
              </w:rPr>
              <w:t> </w:t>
            </w:r>
            <w:r w:rsidRPr="0037615C">
              <w:rPr>
                <w:rFonts w:cs="AgendaPl RegularCondensed"/>
                <w:color w:val="000000"/>
                <w:sz w:val="20"/>
                <w:szCs w:val="20"/>
              </w:rPr>
              <w:t>postaci drzewa,</w:t>
            </w:r>
          </w:p>
          <w:p w:rsidR="00822A74" w:rsidRPr="0037615C" w:rsidRDefault="00822A74" w:rsidP="0037615C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37615C">
              <w:rPr>
                <w:rFonts w:cs="AgendaPl RegularCondensed"/>
                <w:color w:val="000000"/>
                <w:sz w:val="20"/>
                <w:szCs w:val="20"/>
              </w:rPr>
              <w:t>znajduje liczbę zdarzeń elementarnych sprzyjających pewnemu zdarzeniu w</w:t>
            </w:r>
            <w:r w:rsidRPr="0037615C">
              <w:rPr>
                <w:rFonts w:cs="Cambria Math"/>
                <w:color w:val="000000"/>
                <w:sz w:val="20"/>
                <w:szCs w:val="20"/>
              </w:rPr>
              <w:t> </w:t>
            </w:r>
            <w:r w:rsidRPr="0037615C">
              <w:rPr>
                <w:rFonts w:cs="AgendaPl RegularCondensed"/>
                <w:color w:val="000000"/>
                <w:sz w:val="20"/>
                <w:szCs w:val="20"/>
              </w:rPr>
              <w:t>innych doświadczeniach losowych niż opisane wyżej, a</w:t>
            </w:r>
            <w:r w:rsidRPr="0037615C">
              <w:rPr>
                <w:rFonts w:cs="Cambria Math"/>
                <w:color w:val="000000"/>
                <w:sz w:val="20"/>
                <w:szCs w:val="20"/>
              </w:rPr>
              <w:t> </w:t>
            </w:r>
            <w:r w:rsidRPr="0037615C">
              <w:rPr>
                <w:rFonts w:cs="AgendaPl RegularCondensed"/>
                <w:color w:val="000000"/>
                <w:sz w:val="20"/>
                <w:szCs w:val="20"/>
              </w:rPr>
              <w:t>także wypisuje te zdarzenia.</w:t>
            </w:r>
          </w:p>
        </w:tc>
        <w:tc>
          <w:tcPr>
            <w:tcW w:w="127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822A74" w:rsidRPr="00BD45DD" w:rsidTr="00B50235">
        <w:trPr>
          <w:cantSplit/>
          <w:trHeight w:val="20"/>
        </w:trPr>
        <w:tc>
          <w:tcPr>
            <w:tcW w:w="2154" w:type="dxa"/>
            <w:vMerge w:val="restart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4. Prawdopodobień</w:t>
            </w:r>
            <w:r w:rsidR="00964958">
              <w:rPr>
                <w:rFonts w:cs="AgendaPl RegularCondensed"/>
                <w:color w:val="000000"/>
                <w:sz w:val="20"/>
                <w:szCs w:val="20"/>
              </w:rPr>
              <w:t>-</w:t>
            </w: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stwa zdarzeń w</w:t>
            </w:r>
            <w:r w:rsidRPr="00BD45DD">
              <w:rPr>
                <w:rFonts w:cs="Cambria Math"/>
                <w:color w:val="000000"/>
                <w:sz w:val="20"/>
                <w:szCs w:val="20"/>
              </w:rPr>
              <w:t> </w:t>
            </w: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doświadczeniach losowych</w:t>
            </w:r>
          </w:p>
        </w:tc>
        <w:tc>
          <w:tcPr>
            <w:tcW w:w="794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2</w:t>
            </w: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37615C" w:rsidRDefault="00822A74" w:rsidP="0037615C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37615C">
              <w:rPr>
                <w:rFonts w:cs="AgendaPl RegularCondensed"/>
                <w:color w:val="000000"/>
                <w:sz w:val="20"/>
                <w:szCs w:val="20"/>
              </w:rPr>
              <w:t>oblicza prawdopodobieństwa zdarzeń w</w:t>
            </w:r>
            <w:r w:rsidRPr="0037615C">
              <w:rPr>
                <w:rFonts w:cs="Cambria Math"/>
                <w:color w:val="000000"/>
                <w:sz w:val="20"/>
                <w:szCs w:val="20"/>
              </w:rPr>
              <w:t> </w:t>
            </w:r>
            <w:r w:rsidRPr="0037615C">
              <w:rPr>
                <w:rFonts w:cs="AgendaPl RegularCondensed"/>
                <w:color w:val="000000"/>
                <w:sz w:val="20"/>
                <w:szCs w:val="20"/>
              </w:rPr>
              <w:t>doświadczeniach polegających na</w:t>
            </w:r>
            <w:r w:rsidRPr="0037615C">
              <w:rPr>
                <w:rFonts w:cs="Cambria Math"/>
                <w:color w:val="000000"/>
                <w:sz w:val="20"/>
                <w:szCs w:val="20"/>
              </w:rPr>
              <w:t> </w:t>
            </w:r>
            <w:r w:rsidRPr="0037615C">
              <w:rPr>
                <w:rFonts w:cs="AgendaPl RegularCondensed"/>
                <w:color w:val="000000"/>
                <w:sz w:val="20"/>
                <w:szCs w:val="20"/>
              </w:rPr>
              <w:t>rzucie dwoma kostkami lub losowaniu dwóch elementów ze</w:t>
            </w:r>
            <w:r w:rsidRPr="0037615C">
              <w:rPr>
                <w:rFonts w:cs="Cambria Math"/>
                <w:color w:val="000000"/>
                <w:sz w:val="20"/>
                <w:szCs w:val="20"/>
              </w:rPr>
              <w:t> </w:t>
            </w:r>
            <w:r w:rsidRPr="0037615C">
              <w:rPr>
                <w:rFonts w:cs="AgendaPl RegularCondensed"/>
                <w:color w:val="000000"/>
                <w:sz w:val="20"/>
                <w:szCs w:val="20"/>
              </w:rPr>
              <w:t>zwracaniem lub bez zwracania w</w:t>
            </w:r>
            <w:r w:rsidRPr="0037615C">
              <w:rPr>
                <w:rFonts w:cs="Cambria Math"/>
                <w:color w:val="000000"/>
                <w:sz w:val="20"/>
                <w:szCs w:val="20"/>
              </w:rPr>
              <w:t> </w:t>
            </w:r>
            <w:r w:rsidRPr="0037615C">
              <w:rPr>
                <w:rFonts w:cs="AgendaPl RegularCondensed"/>
                <w:color w:val="000000"/>
                <w:sz w:val="20"/>
                <w:szCs w:val="20"/>
              </w:rPr>
              <w:t>typowych zadaniach.</w:t>
            </w:r>
          </w:p>
        </w:tc>
        <w:tc>
          <w:tcPr>
            <w:tcW w:w="1275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  <w:vAlign w:val="bottom"/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822A74" w:rsidRPr="00BD45DD" w:rsidTr="00B50235">
        <w:trPr>
          <w:cantSplit/>
          <w:trHeight w:val="20"/>
        </w:trPr>
        <w:tc>
          <w:tcPr>
            <w:tcW w:w="2154" w:type="dxa"/>
            <w:vMerge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79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37615C" w:rsidRDefault="00822A74" w:rsidP="0037615C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37615C">
              <w:rPr>
                <w:rFonts w:cs="AgendaPl RegularCondensed"/>
                <w:color w:val="000000"/>
                <w:sz w:val="20"/>
                <w:szCs w:val="20"/>
              </w:rPr>
              <w:t>oblicza prawdopodobieństwa zdarzeń w</w:t>
            </w:r>
            <w:r w:rsidRPr="0037615C">
              <w:rPr>
                <w:rFonts w:cs="Cambria Math"/>
                <w:color w:val="000000"/>
                <w:sz w:val="20"/>
                <w:szCs w:val="20"/>
              </w:rPr>
              <w:t> </w:t>
            </w:r>
            <w:r w:rsidRPr="0037615C">
              <w:rPr>
                <w:rFonts w:cs="AgendaPl RegularCondensed"/>
                <w:color w:val="000000"/>
                <w:sz w:val="20"/>
                <w:szCs w:val="20"/>
              </w:rPr>
              <w:t>doświadczeniach polegających na</w:t>
            </w:r>
            <w:r w:rsidRPr="0037615C">
              <w:rPr>
                <w:rFonts w:cs="Cambria Math"/>
                <w:color w:val="000000"/>
                <w:sz w:val="20"/>
                <w:szCs w:val="20"/>
              </w:rPr>
              <w:t> </w:t>
            </w:r>
            <w:r w:rsidRPr="0037615C">
              <w:rPr>
                <w:rFonts w:cs="AgendaPl RegularCondensed"/>
                <w:color w:val="000000"/>
                <w:sz w:val="20"/>
                <w:szCs w:val="20"/>
              </w:rPr>
              <w:t>losowaniu trzech elementów ze</w:t>
            </w:r>
            <w:r w:rsidRPr="0037615C">
              <w:rPr>
                <w:rFonts w:cs="Cambria Math"/>
                <w:color w:val="000000"/>
                <w:sz w:val="20"/>
                <w:szCs w:val="20"/>
              </w:rPr>
              <w:t> </w:t>
            </w:r>
            <w:r w:rsidRPr="0037615C">
              <w:rPr>
                <w:rFonts w:cs="AgendaPl RegularCondensed"/>
                <w:color w:val="000000"/>
                <w:sz w:val="20"/>
                <w:szCs w:val="20"/>
              </w:rPr>
              <w:t>zwracaniem lub bez zwracania w</w:t>
            </w:r>
            <w:r w:rsidRPr="0037615C">
              <w:rPr>
                <w:rFonts w:cs="Cambria Math"/>
                <w:color w:val="000000"/>
                <w:sz w:val="20"/>
                <w:szCs w:val="20"/>
              </w:rPr>
              <w:t> </w:t>
            </w:r>
            <w:r w:rsidRPr="0037615C">
              <w:rPr>
                <w:rFonts w:cs="AgendaPl RegularCondensed"/>
                <w:color w:val="000000"/>
                <w:sz w:val="20"/>
                <w:szCs w:val="20"/>
              </w:rPr>
              <w:t>nietypowych zadaniach,</w:t>
            </w:r>
          </w:p>
          <w:p w:rsidR="00822A74" w:rsidRPr="0037615C" w:rsidRDefault="00822A74" w:rsidP="0037615C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37615C">
              <w:rPr>
                <w:rFonts w:cs="AgendaPl RegularCondensed"/>
                <w:color w:val="000000"/>
                <w:sz w:val="20"/>
                <w:szCs w:val="20"/>
              </w:rPr>
              <w:t>rozwiązuje problemy, wykorzystując pojęcie prawdopodobieństwa zdarzenia losowego.</w:t>
            </w:r>
          </w:p>
        </w:tc>
        <w:tc>
          <w:tcPr>
            <w:tcW w:w="127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822A74" w:rsidRPr="00BD45DD" w:rsidTr="00CE09CE">
        <w:trPr>
          <w:cantSplit/>
          <w:trHeight w:val="70"/>
        </w:trPr>
        <w:tc>
          <w:tcPr>
            <w:tcW w:w="2154" w:type="dxa"/>
            <w:vMerge w:val="restart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pacing w:val="-2"/>
                <w:sz w:val="20"/>
                <w:szCs w:val="20"/>
              </w:rPr>
              <w:t>5. Powtórzenie wiadomości oraz utrwalenie umiejętności dot. kombinatoryki i</w:t>
            </w:r>
            <w:r w:rsidRPr="00BD45DD">
              <w:rPr>
                <w:rFonts w:cs="Cambria Math"/>
                <w:color w:val="000000"/>
                <w:spacing w:val="-2"/>
                <w:sz w:val="20"/>
                <w:szCs w:val="20"/>
              </w:rPr>
              <w:t> </w:t>
            </w:r>
            <w:r w:rsidRPr="00BD45DD">
              <w:rPr>
                <w:rFonts w:cs="AgendaPl RegularCondensed"/>
                <w:color w:val="000000"/>
                <w:spacing w:val="-2"/>
                <w:sz w:val="20"/>
                <w:szCs w:val="20"/>
              </w:rPr>
              <w:t>rachunku prawdopodobieństwa</w:t>
            </w:r>
          </w:p>
        </w:tc>
        <w:tc>
          <w:tcPr>
            <w:tcW w:w="794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1</w:t>
            </w: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37615C" w:rsidRDefault="00822A74" w:rsidP="0037615C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37615C">
              <w:rPr>
                <w:rFonts w:cs="AgendaPl RegularCondensed"/>
                <w:color w:val="000000"/>
                <w:sz w:val="20"/>
                <w:szCs w:val="20"/>
              </w:rPr>
              <w:t>stosuje poznane wiadomości i</w:t>
            </w:r>
            <w:r w:rsidRPr="0037615C">
              <w:rPr>
                <w:rFonts w:cs="Cambria Math"/>
                <w:color w:val="000000"/>
                <w:sz w:val="20"/>
                <w:szCs w:val="20"/>
              </w:rPr>
              <w:t> </w:t>
            </w:r>
            <w:r w:rsidRPr="0037615C">
              <w:rPr>
                <w:rFonts w:cs="AgendaPl RegularCondensed"/>
                <w:color w:val="000000"/>
                <w:sz w:val="20"/>
                <w:szCs w:val="20"/>
              </w:rPr>
              <w:t>umiejętności w</w:t>
            </w:r>
            <w:r w:rsidRPr="0037615C">
              <w:rPr>
                <w:rFonts w:cs="Cambria Math"/>
                <w:color w:val="000000"/>
                <w:sz w:val="20"/>
                <w:szCs w:val="20"/>
              </w:rPr>
              <w:t> </w:t>
            </w:r>
            <w:r w:rsidRPr="0037615C">
              <w:rPr>
                <w:rFonts w:cs="AgendaPl RegularCondensed"/>
                <w:color w:val="000000"/>
                <w:sz w:val="20"/>
                <w:szCs w:val="20"/>
              </w:rPr>
              <w:t>typowych zadaniach.</w:t>
            </w:r>
          </w:p>
        </w:tc>
        <w:tc>
          <w:tcPr>
            <w:tcW w:w="1275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  <w:vAlign w:val="bottom"/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822A74" w:rsidRPr="00BD45DD" w:rsidTr="00CE09CE">
        <w:trPr>
          <w:cantSplit/>
          <w:trHeight w:val="70"/>
        </w:trPr>
        <w:tc>
          <w:tcPr>
            <w:tcW w:w="2154" w:type="dxa"/>
            <w:vMerge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79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37615C" w:rsidRDefault="00822A74" w:rsidP="0037615C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37615C">
              <w:rPr>
                <w:rFonts w:cs="AgendaPl RegularCondensed"/>
                <w:color w:val="000000"/>
                <w:sz w:val="20"/>
                <w:szCs w:val="20"/>
              </w:rPr>
              <w:t>stosuje poznane wiadomości i</w:t>
            </w:r>
            <w:r w:rsidRPr="0037615C">
              <w:rPr>
                <w:rFonts w:cs="Cambria Math"/>
                <w:color w:val="000000"/>
                <w:sz w:val="20"/>
                <w:szCs w:val="20"/>
              </w:rPr>
              <w:t> </w:t>
            </w:r>
            <w:r w:rsidRPr="0037615C">
              <w:rPr>
                <w:rFonts w:cs="AgendaPl RegularCondensed"/>
                <w:color w:val="000000"/>
                <w:sz w:val="20"/>
                <w:szCs w:val="20"/>
              </w:rPr>
              <w:t>umiejętności w</w:t>
            </w:r>
            <w:r w:rsidRPr="0037615C">
              <w:rPr>
                <w:rFonts w:cs="Cambria Math"/>
                <w:color w:val="000000"/>
                <w:sz w:val="20"/>
                <w:szCs w:val="20"/>
              </w:rPr>
              <w:t> </w:t>
            </w:r>
            <w:r w:rsidRPr="0037615C">
              <w:rPr>
                <w:rFonts w:cs="AgendaPl RegularCondensed"/>
                <w:color w:val="000000"/>
                <w:sz w:val="20"/>
                <w:szCs w:val="20"/>
              </w:rPr>
              <w:t>złożonych zadaniach, problemach.</w:t>
            </w:r>
          </w:p>
        </w:tc>
        <w:tc>
          <w:tcPr>
            <w:tcW w:w="127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822A74" w:rsidRPr="00BD45DD" w:rsidTr="00CE09CE">
        <w:trPr>
          <w:cantSplit/>
          <w:trHeight w:val="57"/>
        </w:trPr>
        <w:tc>
          <w:tcPr>
            <w:tcW w:w="2154" w:type="dxa"/>
            <w:vMerge w:val="restart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 xml:space="preserve">6. Praca klasowa </w:t>
            </w:r>
            <w:r w:rsidRPr="00BD45DD">
              <w:rPr>
                <w:rFonts w:cs="AgendaPl RegularCondensed"/>
                <w:i/>
                <w:iCs/>
                <w:color w:val="000000"/>
                <w:sz w:val="20"/>
                <w:szCs w:val="20"/>
              </w:rPr>
              <w:t>Kombinatoryka i rachunek prawdopodobieństwa</w:t>
            </w:r>
          </w:p>
        </w:tc>
        <w:tc>
          <w:tcPr>
            <w:tcW w:w="794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1</w:t>
            </w: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37615C" w:rsidRDefault="00822A74" w:rsidP="0037615C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37615C">
              <w:rPr>
                <w:rFonts w:cs="AgendaPl RegularCondensed"/>
                <w:color w:val="000000"/>
                <w:spacing w:val="-2"/>
                <w:sz w:val="20"/>
                <w:szCs w:val="20"/>
              </w:rPr>
              <w:t>samodzielnie rozwiązuje zadania z</w:t>
            </w:r>
            <w:r w:rsidRPr="0037615C">
              <w:rPr>
                <w:rFonts w:cs="Cambria Math"/>
                <w:color w:val="000000"/>
                <w:spacing w:val="-2"/>
                <w:sz w:val="20"/>
                <w:szCs w:val="20"/>
              </w:rPr>
              <w:t> </w:t>
            </w:r>
            <w:r w:rsidR="00964958">
              <w:rPr>
                <w:rFonts w:cs="AgendaPl RegularCondensed"/>
                <w:color w:val="000000"/>
                <w:spacing w:val="-2"/>
                <w:sz w:val="20"/>
                <w:szCs w:val="20"/>
              </w:rPr>
              <w:t>poziomu P (co </w:t>
            </w:r>
            <w:r w:rsidRPr="0037615C">
              <w:rPr>
                <w:rFonts w:cs="AgendaPl RegularCondensed"/>
                <w:color w:val="000000"/>
                <w:spacing w:val="-2"/>
                <w:sz w:val="20"/>
                <w:szCs w:val="20"/>
              </w:rPr>
              <w:t>najmniej 60%).</w:t>
            </w:r>
          </w:p>
        </w:tc>
        <w:tc>
          <w:tcPr>
            <w:tcW w:w="1275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ropozycja w Klubie Nauczyciela.</w:t>
            </w:r>
          </w:p>
        </w:tc>
      </w:tr>
      <w:tr w:rsidR="00822A74" w:rsidRPr="00BD45DD" w:rsidTr="00CE09CE">
        <w:trPr>
          <w:cantSplit/>
          <w:trHeight w:val="84"/>
        </w:trPr>
        <w:tc>
          <w:tcPr>
            <w:tcW w:w="2154" w:type="dxa"/>
            <w:vMerge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79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37615C" w:rsidRDefault="00822A74" w:rsidP="0037615C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37615C">
              <w:rPr>
                <w:rFonts w:cs="AgendaPl RegularCondensed"/>
                <w:color w:val="000000"/>
                <w:spacing w:val="-2"/>
                <w:sz w:val="20"/>
                <w:szCs w:val="20"/>
              </w:rPr>
              <w:t>samodzielnie rozwiązuje zadania z</w:t>
            </w:r>
            <w:r w:rsidRPr="0037615C">
              <w:rPr>
                <w:rFonts w:cs="Cambria Math"/>
                <w:color w:val="000000"/>
                <w:spacing w:val="-2"/>
                <w:sz w:val="20"/>
                <w:szCs w:val="20"/>
              </w:rPr>
              <w:t> </w:t>
            </w:r>
            <w:r w:rsidR="00964958">
              <w:rPr>
                <w:rFonts w:cs="AgendaPl RegularCondensed"/>
                <w:color w:val="000000"/>
                <w:spacing w:val="-2"/>
                <w:sz w:val="20"/>
                <w:szCs w:val="20"/>
              </w:rPr>
              <w:t>poziomu P (co </w:t>
            </w:r>
            <w:r w:rsidRPr="0037615C">
              <w:rPr>
                <w:rFonts w:cs="AgendaPl RegularCondensed"/>
                <w:color w:val="000000"/>
                <w:spacing w:val="-2"/>
                <w:sz w:val="20"/>
                <w:szCs w:val="20"/>
              </w:rPr>
              <w:t>najmniej 85%)</w:t>
            </w:r>
            <w:r w:rsidRPr="0037615C">
              <w:rPr>
                <w:rFonts w:cs="AgendaPl RegularCondensed"/>
                <w:color w:val="000000"/>
                <w:sz w:val="20"/>
                <w:szCs w:val="20"/>
              </w:rPr>
              <w:t xml:space="preserve"> i</w:t>
            </w:r>
            <w:r w:rsidRPr="0037615C">
              <w:rPr>
                <w:rFonts w:cs="Cambria Math"/>
                <w:color w:val="000000"/>
                <w:sz w:val="20"/>
                <w:szCs w:val="20"/>
              </w:rPr>
              <w:t> </w:t>
            </w:r>
            <w:r w:rsidRPr="0037615C">
              <w:rPr>
                <w:rFonts w:cs="AgendaPl RegularCondensed"/>
                <w:color w:val="000000"/>
                <w:sz w:val="20"/>
                <w:szCs w:val="20"/>
              </w:rPr>
              <w:t>PP (co najmniej 60%).</w:t>
            </w:r>
          </w:p>
        </w:tc>
        <w:tc>
          <w:tcPr>
            <w:tcW w:w="127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822A74" w:rsidRPr="00BD45DD" w:rsidTr="00B50235">
        <w:trPr>
          <w:cantSplit/>
          <w:trHeight w:val="624"/>
        </w:trPr>
        <w:tc>
          <w:tcPr>
            <w:tcW w:w="2154" w:type="dxa"/>
            <w:vMerge w:val="restart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lastRenderedPageBreak/>
              <w:t>7. Omówienie wyników i</w:t>
            </w:r>
            <w:r w:rsidRPr="00BD45DD">
              <w:rPr>
                <w:rFonts w:cs="Cambria Math"/>
                <w:color w:val="000000"/>
                <w:sz w:val="20"/>
                <w:szCs w:val="20"/>
              </w:rPr>
              <w:t> </w:t>
            </w: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oprawa pracy klasowej</w:t>
            </w:r>
          </w:p>
        </w:tc>
        <w:tc>
          <w:tcPr>
            <w:tcW w:w="794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1</w:t>
            </w: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37615C" w:rsidRDefault="00822A74" w:rsidP="0037615C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37615C">
              <w:rPr>
                <w:rFonts w:cs="AgendaPl RegularCondensed"/>
                <w:color w:val="000000"/>
                <w:sz w:val="20"/>
                <w:szCs w:val="20"/>
              </w:rPr>
              <w:t>dostrzega popełnione błędy i</w:t>
            </w:r>
            <w:r w:rsidRPr="0037615C">
              <w:rPr>
                <w:rFonts w:cs="Cambria Math"/>
                <w:color w:val="000000"/>
                <w:sz w:val="20"/>
                <w:szCs w:val="20"/>
              </w:rPr>
              <w:t> </w:t>
            </w:r>
            <w:r w:rsidRPr="0037615C">
              <w:rPr>
                <w:rFonts w:cs="AgendaPl RegularCondensed"/>
                <w:color w:val="000000"/>
                <w:sz w:val="20"/>
                <w:szCs w:val="20"/>
              </w:rPr>
              <w:t>poprawia je z</w:t>
            </w:r>
            <w:r w:rsidRPr="0037615C">
              <w:rPr>
                <w:rFonts w:cs="Cambria Math"/>
                <w:color w:val="000000"/>
                <w:sz w:val="20"/>
                <w:szCs w:val="20"/>
              </w:rPr>
              <w:t> </w:t>
            </w:r>
            <w:r w:rsidRPr="0037615C">
              <w:rPr>
                <w:rFonts w:cs="AgendaPl RegularCondensed"/>
                <w:color w:val="000000"/>
                <w:sz w:val="20"/>
                <w:szCs w:val="20"/>
              </w:rPr>
              <w:t>pomocą nauczyciela.</w:t>
            </w:r>
          </w:p>
        </w:tc>
        <w:tc>
          <w:tcPr>
            <w:tcW w:w="1275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822A74" w:rsidRPr="00BD45DD" w:rsidTr="00CE09CE">
        <w:trPr>
          <w:cantSplit/>
          <w:trHeight w:val="57"/>
        </w:trPr>
        <w:tc>
          <w:tcPr>
            <w:tcW w:w="2154" w:type="dxa"/>
            <w:vMerge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79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49" w:type="dxa"/>
              <w:right w:w="113" w:type="dxa"/>
            </w:tcMar>
          </w:tcPr>
          <w:p w:rsidR="00822A74" w:rsidRPr="00BD45DD" w:rsidRDefault="00822A74" w:rsidP="00822A74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BD45DD">
              <w:rPr>
                <w:rFonts w:cs="AgendaPl RegularCondensed"/>
                <w:color w:val="000000"/>
                <w:sz w:val="20"/>
                <w:szCs w:val="20"/>
              </w:rPr>
              <w:t>PP</w:t>
            </w:r>
          </w:p>
        </w:tc>
        <w:tc>
          <w:tcPr>
            <w:tcW w:w="4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57" w:type="dxa"/>
              <w:bottom w:w="249" w:type="dxa"/>
              <w:right w:w="57" w:type="dxa"/>
            </w:tcMar>
          </w:tcPr>
          <w:p w:rsidR="00822A74" w:rsidRPr="0037615C" w:rsidRDefault="00822A74" w:rsidP="0037615C">
            <w:pPr>
              <w:pStyle w:val="Akapitzlist"/>
              <w:numPr>
                <w:ilvl w:val="0"/>
                <w:numId w:val="7"/>
              </w:numPr>
              <w:tabs>
                <w:tab w:val="left" w:pos="257"/>
              </w:tabs>
              <w:suppressAutoHyphens/>
              <w:autoSpaceDE w:val="0"/>
              <w:autoSpaceDN w:val="0"/>
              <w:adjustRightInd w:val="0"/>
              <w:spacing w:after="0" w:line="240" w:lineRule="atLeast"/>
              <w:ind w:left="257" w:hanging="257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37615C">
              <w:rPr>
                <w:rFonts w:cs="AgendaPl RegularCondensed"/>
                <w:color w:val="000000"/>
                <w:sz w:val="20"/>
                <w:szCs w:val="20"/>
              </w:rPr>
              <w:t>samodzielnie poprawia popełnione błędy.</w:t>
            </w:r>
          </w:p>
        </w:tc>
        <w:tc>
          <w:tcPr>
            <w:tcW w:w="127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</w:tcPr>
          <w:p w:rsidR="00822A74" w:rsidRPr="00BD45DD" w:rsidRDefault="00822A74" w:rsidP="00822A7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</w:tbl>
    <w:p w:rsidR="00822A74" w:rsidRPr="00BD45DD" w:rsidRDefault="00822A74" w:rsidP="00822A74">
      <w:pPr>
        <w:suppressAutoHyphens/>
        <w:autoSpaceDE w:val="0"/>
        <w:autoSpaceDN w:val="0"/>
        <w:adjustRightInd w:val="0"/>
        <w:spacing w:after="0" w:line="288" w:lineRule="auto"/>
        <w:textAlignment w:val="center"/>
        <w:rPr>
          <w:rFonts w:cs="Times New Roman"/>
          <w:color w:val="000000"/>
          <w:sz w:val="24"/>
          <w:szCs w:val="24"/>
        </w:rPr>
      </w:pPr>
    </w:p>
    <w:p w:rsidR="00983221" w:rsidRPr="00BD45DD" w:rsidRDefault="00983221" w:rsidP="00B70C6A">
      <w:bookmarkStart w:id="0" w:name="_GoBack"/>
      <w:bookmarkEnd w:id="0"/>
    </w:p>
    <w:sectPr w:rsidR="00983221" w:rsidRPr="00BD45DD" w:rsidSect="00F52384">
      <w:type w:val="continuous"/>
      <w:pgSz w:w="11906" w:h="16838"/>
      <w:pgMar w:top="1985" w:right="849" w:bottom="1417" w:left="1417" w:header="0" w:footer="0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47F1B" w:rsidRDefault="00747F1B" w:rsidP="00285D6F">
      <w:pPr>
        <w:spacing w:after="0" w:line="240" w:lineRule="auto"/>
      </w:pPr>
      <w:r>
        <w:separator/>
      </w:r>
    </w:p>
  </w:endnote>
  <w:endnote w:type="continuationSeparator" w:id="1">
    <w:p w:rsidR="00747F1B" w:rsidRDefault="00747F1B" w:rsidP="00285D6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inion Pro"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AgendaPl Bold">
    <w:altName w:val="Times New Roman"/>
    <w:panose1 w:val="00000000000000000000"/>
    <w:charset w:val="00"/>
    <w:family w:val="modern"/>
    <w:notTrueType/>
    <w:pitch w:val="variable"/>
    <w:sig w:usb0="00000001" w:usb1="5000204B" w:usb2="00000000" w:usb3="00000000" w:csb0="00000003" w:csb1="00000000"/>
  </w:font>
  <w:font w:name="AgendaPl RegularCondensed">
    <w:altName w:val="Arial Narrow"/>
    <w:charset w:val="EE"/>
    <w:family w:val="auto"/>
    <w:pitch w:val="variable"/>
    <w:sig w:usb0="00000001" w:usb1="5000204B" w:usb2="00000000" w:usb3="00000000" w:csb0="00000003" w:csb1="00000000"/>
  </w:font>
  <w:font w:name="Dutch801HdEU">
    <w:altName w:val="Courier New"/>
    <w:charset w:val="EE"/>
    <w:family w:val="auto"/>
    <w:pitch w:val="variable"/>
    <w:sig w:usb0="00000001" w:usb1="5000004A" w:usb2="00000000" w:usb3="00000000" w:csb0="00000193" w:csb1="00000000"/>
  </w:font>
  <w:font w:name="AgendaPl Semibold">
    <w:altName w:val="Times New Roman"/>
    <w:panose1 w:val="00000000000000000000"/>
    <w:charset w:val="00"/>
    <w:family w:val="modern"/>
    <w:notTrueType/>
    <w:pitch w:val="variable"/>
    <w:sig w:usb0="00000001" w:usb1="5000204B" w:usb2="00000000" w:usb3="00000000" w:csb0="00000003" w:csb1="00000000"/>
  </w:font>
  <w:font w:name="AgendaPl BoldCondensed">
    <w:altName w:val="Arial Narrow"/>
    <w:charset w:val="EE"/>
    <w:family w:val="auto"/>
    <w:pitch w:val="variable"/>
    <w:sig w:usb0="00000001" w:usb1="5000204B" w:usb2="00000000" w:usb3="00000000" w:csb0="00000003" w:csb1="00000000"/>
  </w:font>
  <w:font w:name="Dutch801XBdEU">
    <w:charset w:val="EE"/>
    <w:family w:val="auto"/>
    <w:pitch w:val="variable"/>
    <w:sig w:usb0="A00000AF" w:usb1="5000004A" w:usb2="00000000" w:usb3="00000000" w:csb0="00000193" w:csb1="00000000"/>
  </w:font>
  <w:font w:name="Euclid Symbol (T1) Regular">
    <w:panose1 w:val="00000000000000000000"/>
    <w:charset w:val="02"/>
    <w:family w:val="auto"/>
    <w:notTrueType/>
    <w:pitch w:val="default"/>
    <w:sig w:usb0="00000000" w:usb1="00000000" w:usb2="00000000" w:usb3="00000000" w:csb0="00000000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23052" w:rsidRDefault="00E56D09" w:rsidP="007B3CB5">
    <w:pPr>
      <w:pStyle w:val="Stopka"/>
      <w:tabs>
        <w:tab w:val="clear" w:pos="9072"/>
        <w:tab w:val="right" w:pos="9639"/>
      </w:tabs>
      <w:spacing w:before="120"/>
      <w:ind w:left="-567"/>
    </w:pPr>
    <w:r w:rsidRPr="00E56D09">
      <w:rPr>
        <w:b/>
        <w:noProof/>
        <w:color w:val="003892"/>
        <w:lang w:eastAsia="pl-PL"/>
      </w:rPr>
      <w:pict>
        <v:line id="Łącznik prostoliniowy 3" o:spid="_x0000_s4098" style="position:absolute;left:0;text-align:left;z-index:251659264;visibility:visible;mso-width-relative:margin" from="-30.35pt,-.2pt" to="484.25pt,-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" strokecolor="#f09120" strokeweight="1.5pt"/>
      </w:pict>
    </w:r>
    <w:r w:rsidR="00E23052" w:rsidRPr="009E0F62">
      <w:rPr>
        <w:b/>
        <w:color w:val="003892"/>
      </w:rPr>
      <w:t>AUTORZY:</w:t>
    </w:r>
    <w:r w:rsidR="00E23052">
      <w:t>Anna Drążek</w:t>
    </w:r>
    <w:r w:rsidR="00E23052">
      <w:tab/>
    </w:r>
    <w:r w:rsidR="00E23052">
      <w:tab/>
      <w:t>Plan wynikowy</w:t>
    </w:r>
  </w:p>
  <w:p w:rsidR="00E23052" w:rsidRDefault="00E56D09" w:rsidP="00285D6F">
    <w:pPr>
      <w:pStyle w:val="Stopka"/>
      <w:tabs>
        <w:tab w:val="clear" w:pos="9072"/>
        <w:tab w:val="right" w:pos="9639"/>
      </w:tabs>
      <w:ind w:left="-567" w:right="1"/>
    </w:pPr>
    <w:r w:rsidRPr="00E56D09">
      <w:rPr>
        <w:b/>
        <w:noProof/>
        <w:color w:val="003892"/>
        <w:lang w:eastAsia="pl-PL"/>
      </w:rPr>
      <w:pict>
        <v:line id="Łącznik prostoliniowy 5" o:spid="_x0000_s4097" style="position:absolute;left:0;text-align:left;z-index:251661312;visibility:visible;mso-width-relative:margin" from="-30.35pt,8.9pt" to="484.25pt,8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" strokecolor="black [3213]" strokeweight=".5pt"/>
      </w:pict>
    </w:r>
  </w:p>
  <w:p w:rsidR="00E23052" w:rsidRDefault="00E23052" w:rsidP="00B76708">
    <w:pPr>
      <w:pStyle w:val="Stopka"/>
      <w:ind w:left="-1417"/>
      <w:jc w:val="right"/>
      <w:rPr>
        <w:noProof/>
        <w:lang w:eastAsia="pl-PL"/>
      </w:rPr>
    </w:pPr>
    <w:r>
      <w:rPr>
        <w:noProof/>
        <w:lang w:eastAsia="pl-PL"/>
      </w:rPr>
      <w:drawing>
        <wp:inline distT="0" distB="0" distL="0" distR="0">
          <wp:extent cx="6505575" cy="254419"/>
          <wp:effectExtent l="0" t="0" r="0" b="0"/>
          <wp:docPr id="6" name="Obraz 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Stopka.tif"/>
                  <pic:cNvPicPr/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6546529" cy="256021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  <w:p w:rsidR="00E23052" w:rsidRDefault="00E56D09" w:rsidP="00983221">
    <w:pPr>
      <w:pStyle w:val="Stopka"/>
      <w:ind w:left="-1417"/>
      <w:jc w:val="center"/>
    </w:pPr>
    <w:r>
      <w:fldChar w:fldCharType="begin"/>
    </w:r>
    <w:r w:rsidR="00E23052">
      <w:instrText>PAGE   \* MERGEFORMAT</w:instrText>
    </w:r>
    <w:r>
      <w:fldChar w:fldCharType="separate"/>
    </w:r>
    <w:r w:rsidR="00D513D8">
      <w:rPr>
        <w:noProof/>
      </w:rPr>
      <w:t>1</w:t>
    </w:r>
    <w:r>
      <w:fldChar w:fldCharType="end"/>
    </w:r>
  </w:p>
  <w:p w:rsidR="00E23052" w:rsidRPr="00285D6F" w:rsidRDefault="00E23052" w:rsidP="00983221">
    <w:pPr>
      <w:pStyle w:val="Stopka"/>
      <w:ind w:left="-1417"/>
      <w:jc w:val="cen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47F1B" w:rsidRDefault="00747F1B" w:rsidP="00285D6F">
      <w:pPr>
        <w:spacing w:after="0" w:line="240" w:lineRule="auto"/>
      </w:pPr>
      <w:r>
        <w:separator/>
      </w:r>
    </w:p>
  </w:footnote>
  <w:footnote w:type="continuationSeparator" w:id="1">
    <w:p w:rsidR="00747F1B" w:rsidRDefault="00747F1B" w:rsidP="00285D6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23052" w:rsidRDefault="00E23052" w:rsidP="00EC12C2">
    <w:pPr>
      <w:pStyle w:val="Nagwek"/>
      <w:tabs>
        <w:tab w:val="clear" w:pos="9072"/>
      </w:tabs>
      <w:spacing w:after="40"/>
      <w:ind w:left="142" w:right="142"/>
    </w:pPr>
    <w:r>
      <w:rPr>
        <w:noProof/>
        <w:lang w:eastAsia="pl-PL"/>
      </w:rPr>
      <w:drawing>
        <wp:anchor distT="0" distB="0" distL="114300" distR="114300" simplePos="0" relativeHeight="251662336" behindDoc="1" locked="0" layoutInCell="1" allowOverlap="1">
          <wp:simplePos x="0" y="0"/>
          <wp:positionH relativeFrom="column">
            <wp:posOffset>-899795</wp:posOffset>
          </wp:positionH>
          <wp:positionV relativeFrom="paragraph">
            <wp:posOffset>43815</wp:posOffset>
          </wp:positionV>
          <wp:extent cx="7591425" cy="954405"/>
          <wp:effectExtent l="0" t="0" r="9525" b="0"/>
          <wp:wrapNone/>
          <wp:docPr id="10" name="Obraz 10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glowka_uczepl.pn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91425" cy="95440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  <w:p w:rsidR="00E23052" w:rsidRDefault="00E23052" w:rsidP="00435B7E">
    <w:pPr>
      <w:pStyle w:val="Nagwek"/>
      <w:tabs>
        <w:tab w:val="clear" w:pos="9072"/>
      </w:tabs>
      <w:ind w:left="142" w:right="142"/>
    </w:pPr>
  </w:p>
  <w:p w:rsidR="00E23052" w:rsidRDefault="00E23052" w:rsidP="00435B7E">
    <w:pPr>
      <w:pStyle w:val="Nagwek"/>
      <w:tabs>
        <w:tab w:val="clear" w:pos="9072"/>
      </w:tabs>
      <w:ind w:left="142" w:right="142"/>
    </w:pPr>
  </w:p>
  <w:p w:rsidR="00E23052" w:rsidRDefault="00E23052" w:rsidP="00B70C6A">
    <w:pPr>
      <w:pStyle w:val="Nagwek"/>
      <w:tabs>
        <w:tab w:val="clear" w:pos="9072"/>
      </w:tabs>
      <w:ind w:left="142" w:right="-283"/>
    </w:pPr>
    <w:r>
      <w:rPr>
        <w:b/>
        <w:color w:val="F09120"/>
      </w:rPr>
      <w:t>Matematyka</w:t>
    </w:r>
    <w:r>
      <w:t>| Matematyka wokół nas | Klasa 8</w:t>
    </w:r>
    <w:r>
      <w:tab/>
    </w:r>
    <w:r>
      <w:tab/>
    </w:r>
    <w:r>
      <w:tab/>
    </w:r>
    <w:r>
      <w:tab/>
    </w:r>
    <w:r>
      <w:tab/>
    </w:r>
    <w:r>
      <w:tab/>
    </w:r>
    <w:r>
      <w:rPr>
        <w:i/>
      </w:rPr>
      <w:t>Szkoła podstawowa</w:t>
    </w:r>
  </w:p>
  <w:p w:rsidR="00E23052" w:rsidRDefault="00E23052" w:rsidP="003B56FB">
    <w:pPr>
      <w:pStyle w:val="Nagwek"/>
      <w:tabs>
        <w:tab w:val="clear" w:pos="9072"/>
      </w:tabs>
      <w:ind w:right="142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3954BE"/>
    <w:multiLevelType w:val="hybridMultilevel"/>
    <w:tmpl w:val="7C3CA2DA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38D6333"/>
    <w:multiLevelType w:val="hybridMultilevel"/>
    <w:tmpl w:val="0C2AFAA6"/>
    <w:lvl w:ilvl="0" w:tplc="AD423366">
      <w:numFmt w:val="bullet"/>
      <w:lvlText w:val="•"/>
      <w:lvlJc w:val="left"/>
      <w:pPr>
        <w:ind w:left="720" w:hanging="360"/>
      </w:pPr>
      <w:rPr>
        <w:rFonts w:ascii="Arial" w:eastAsiaTheme="minorHAnsi" w:hAnsi="Arial" w:cs="Arial" w:hint="default"/>
        <w:b/>
        <w:color w:val="0033FF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51C2A86"/>
    <w:multiLevelType w:val="hybridMultilevel"/>
    <w:tmpl w:val="19620392"/>
    <w:lvl w:ilvl="0" w:tplc="893C569A">
      <w:start w:val="1"/>
      <w:numFmt w:val="bullet"/>
      <w:lvlText w:val="̶"/>
      <w:lvlJc w:val="left"/>
      <w:pPr>
        <w:ind w:left="720" w:hanging="360"/>
      </w:pPr>
      <w:rPr>
        <w:rFonts w:ascii="Calibri" w:hAnsi="Calibri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28D673A"/>
    <w:multiLevelType w:val="hybridMultilevel"/>
    <w:tmpl w:val="CCD82C54"/>
    <w:lvl w:ilvl="0" w:tplc="893C569A">
      <w:start w:val="1"/>
      <w:numFmt w:val="bullet"/>
      <w:lvlText w:val="̶"/>
      <w:lvlJc w:val="left"/>
      <w:pPr>
        <w:ind w:left="891" w:hanging="360"/>
      </w:pPr>
      <w:rPr>
        <w:rFonts w:ascii="Calibri" w:hAnsi="Calibri" w:hint="default"/>
      </w:rPr>
    </w:lvl>
    <w:lvl w:ilvl="1" w:tplc="04150003" w:tentative="1">
      <w:start w:val="1"/>
      <w:numFmt w:val="bullet"/>
      <w:lvlText w:val="o"/>
      <w:lvlJc w:val="left"/>
      <w:pPr>
        <w:ind w:left="1611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331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3051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771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491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211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931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651" w:hanging="360"/>
      </w:pPr>
      <w:rPr>
        <w:rFonts w:ascii="Wingdings" w:hAnsi="Wingdings" w:hint="default"/>
      </w:rPr>
    </w:lvl>
  </w:abstractNum>
  <w:abstractNum w:abstractNumId="4">
    <w:nsid w:val="12F023D6"/>
    <w:multiLevelType w:val="hybridMultilevel"/>
    <w:tmpl w:val="E7B6CD30"/>
    <w:lvl w:ilvl="0" w:tplc="893C569A">
      <w:start w:val="1"/>
      <w:numFmt w:val="bullet"/>
      <w:lvlText w:val="̶"/>
      <w:lvlJc w:val="left"/>
      <w:pPr>
        <w:ind w:left="835" w:hanging="360"/>
      </w:pPr>
      <w:rPr>
        <w:rFonts w:ascii="Calibri" w:hAnsi="Calibri" w:hint="default"/>
      </w:rPr>
    </w:lvl>
    <w:lvl w:ilvl="1" w:tplc="04150003" w:tentative="1">
      <w:start w:val="1"/>
      <w:numFmt w:val="bullet"/>
      <w:lvlText w:val="o"/>
      <w:lvlJc w:val="left"/>
      <w:pPr>
        <w:ind w:left="1555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275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995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715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435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155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875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595" w:hanging="360"/>
      </w:pPr>
      <w:rPr>
        <w:rFonts w:ascii="Wingdings" w:hAnsi="Wingdings" w:hint="default"/>
      </w:rPr>
    </w:lvl>
  </w:abstractNum>
  <w:abstractNum w:abstractNumId="5">
    <w:nsid w:val="23384B27"/>
    <w:multiLevelType w:val="hybridMultilevel"/>
    <w:tmpl w:val="AFCEF2FA"/>
    <w:lvl w:ilvl="0" w:tplc="893C569A">
      <w:start w:val="1"/>
      <w:numFmt w:val="bullet"/>
      <w:lvlText w:val="̶"/>
      <w:lvlJc w:val="left"/>
      <w:pPr>
        <w:ind w:left="835" w:hanging="360"/>
      </w:pPr>
      <w:rPr>
        <w:rFonts w:ascii="Calibri" w:hAnsi="Calibri" w:hint="default"/>
      </w:rPr>
    </w:lvl>
    <w:lvl w:ilvl="1" w:tplc="04150003" w:tentative="1">
      <w:start w:val="1"/>
      <w:numFmt w:val="bullet"/>
      <w:lvlText w:val="o"/>
      <w:lvlJc w:val="left"/>
      <w:pPr>
        <w:ind w:left="1555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275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995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715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435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155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875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595" w:hanging="360"/>
      </w:pPr>
      <w:rPr>
        <w:rFonts w:ascii="Wingdings" w:hAnsi="Wingdings" w:hint="default"/>
      </w:rPr>
    </w:lvl>
  </w:abstractNum>
  <w:abstractNum w:abstractNumId="6">
    <w:nsid w:val="44DA2F52"/>
    <w:multiLevelType w:val="hybridMultilevel"/>
    <w:tmpl w:val="13BC7F5C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47C17D1C"/>
    <w:multiLevelType w:val="hybridMultilevel"/>
    <w:tmpl w:val="D42090CE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4FBE6C68"/>
    <w:multiLevelType w:val="hybridMultilevel"/>
    <w:tmpl w:val="576C2C30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50E527AA"/>
    <w:multiLevelType w:val="hybridMultilevel"/>
    <w:tmpl w:val="9B14D74C"/>
    <w:lvl w:ilvl="0" w:tplc="893C569A">
      <w:start w:val="1"/>
      <w:numFmt w:val="bullet"/>
      <w:lvlText w:val="̶"/>
      <w:lvlJc w:val="left"/>
      <w:pPr>
        <w:ind w:left="720" w:hanging="360"/>
      </w:pPr>
      <w:rPr>
        <w:rFonts w:ascii="Calibri" w:hAnsi="Calibri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522510A4"/>
    <w:multiLevelType w:val="hybridMultilevel"/>
    <w:tmpl w:val="33A4730C"/>
    <w:lvl w:ilvl="0" w:tplc="893C569A">
      <w:start w:val="1"/>
      <w:numFmt w:val="bullet"/>
      <w:lvlText w:val="̶"/>
      <w:lvlJc w:val="left"/>
      <w:pPr>
        <w:ind w:left="835" w:hanging="360"/>
      </w:pPr>
      <w:rPr>
        <w:rFonts w:ascii="Calibri" w:hAnsi="Calibri" w:hint="default"/>
      </w:rPr>
    </w:lvl>
    <w:lvl w:ilvl="1" w:tplc="04150003" w:tentative="1">
      <w:start w:val="1"/>
      <w:numFmt w:val="bullet"/>
      <w:lvlText w:val="o"/>
      <w:lvlJc w:val="left"/>
      <w:pPr>
        <w:ind w:left="1555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275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995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715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435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155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875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595" w:hanging="360"/>
      </w:pPr>
      <w:rPr>
        <w:rFonts w:ascii="Wingdings" w:hAnsi="Wingdings" w:hint="default"/>
      </w:rPr>
    </w:lvl>
  </w:abstractNum>
  <w:abstractNum w:abstractNumId="11">
    <w:nsid w:val="55BD0675"/>
    <w:multiLevelType w:val="hybridMultilevel"/>
    <w:tmpl w:val="EEBC53B6"/>
    <w:lvl w:ilvl="0" w:tplc="893C569A">
      <w:start w:val="1"/>
      <w:numFmt w:val="bullet"/>
      <w:lvlText w:val="̶"/>
      <w:lvlJc w:val="left"/>
      <w:pPr>
        <w:ind w:left="835" w:hanging="360"/>
      </w:pPr>
      <w:rPr>
        <w:rFonts w:ascii="Calibri" w:hAnsi="Calibri" w:hint="default"/>
      </w:rPr>
    </w:lvl>
    <w:lvl w:ilvl="1" w:tplc="04150003" w:tentative="1">
      <w:start w:val="1"/>
      <w:numFmt w:val="bullet"/>
      <w:lvlText w:val="o"/>
      <w:lvlJc w:val="left"/>
      <w:pPr>
        <w:ind w:left="1555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275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995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715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435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155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875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595" w:hanging="360"/>
      </w:pPr>
      <w:rPr>
        <w:rFonts w:ascii="Wingdings" w:hAnsi="Wingdings" w:hint="default"/>
      </w:rPr>
    </w:lvl>
  </w:abstractNum>
  <w:abstractNum w:abstractNumId="12">
    <w:nsid w:val="71017784"/>
    <w:multiLevelType w:val="hybridMultilevel"/>
    <w:tmpl w:val="CC5803FC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79E638B4"/>
    <w:multiLevelType w:val="hybridMultilevel"/>
    <w:tmpl w:val="908E3518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2"/>
  </w:num>
  <w:num w:numId="2">
    <w:abstractNumId w:val="1"/>
  </w:num>
  <w:num w:numId="3">
    <w:abstractNumId w:val="7"/>
  </w:num>
  <w:num w:numId="4">
    <w:abstractNumId w:val="0"/>
  </w:num>
  <w:num w:numId="5">
    <w:abstractNumId w:val="6"/>
  </w:num>
  <w:num w:numId="6">
    <w:abstractNumId w:val="8"/>
  </w:num>
  <w:num w:numId="7">
    <w:abstractNumId w:val="13"/>
  </w:num>
  <w:num w:numId="8">
    <w:abstractNumId w:val="5"/>
  </w:num>
  <w:num w:numId="9">
    <w:abstractNumId w:val="4"/>
  </w:num>
  <w:num w:numId="10">
    <w:abstractNumId w:val="11"/>
  </w:num>
  <w:num w:numId="11">
    <w:abstractNumId w:val="10"/>
  </w:num>
  <w:num w:numId="12">
    <w:abstractNumId w:val="3"/>
  </w:num>
  <w:num w:numId="13">
    <w:abstractNumId w:val="9"/>
  </w:num>
  <w:num w:numId="14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defaultTabStop w:val="708"/>
  <w:autoHyphenation/>
  <w:hyphenationZone w:val="425"/>
  <w:characterSpacingControl w:val="doNotCompress"/>
  <w:hdrShapeDefaults>
    <o:shapedefaults v:ext="edit" spidmax="5122"/>
    <o:shapelayout v:ext="edit">
      <o:idmap v:ext="edit" data="4"/>
    </o:shapelayout>
  </w:hdrShapeDefaults>
  <w:footnotePr>
    <w:footnote w:id="0"/>
    <w:footnote w:id="1"/>
  </w:footnotePr>
  <w:endnotePr>
    <w:endnote w:id="0"/>
    <w:endnote w:id="1"/>
  </w:endnotePr>
  <w:compat/>
  <w:rsids>
    <w:rsidRoot w:val="00285D6F"/>
    <w:rsid w:val="000223C1"/>
    <w:rsid w:val="00024619"/>
    <w:rsid w:val="00047193"/>
    <w:rsid w:val="00087124"/>
    <w:rsid w:val="000C3C84"/>
    <w:rsid w:val="0013186D"/>
    <w:rsid w:val="001462E0"/>
    <w:rsid w:val="001F09D6"/>
    <w:rsid w:val="00245DA5"/>
    <w:rsid w:val="00285D6F"/>
    <w:rsid w:val="002F1910"/>
    <w:rsid w:val="002F276F"/>
    <w:rsid w:val="00317434"/>
    <w:rsid w:val="00323665"/>
    <w:rsid w:val="00333513"/>
    <w:rsid w:val="003572A4"/>
    <w:rsid w:val="0037615C"/>
    <w:rsid w:val="00386984"/>
    <w:rsid w:val="00387852"/>
    <w:rsid w:val="003B56FB"/>
    <w:rsid w:val="003B7F59"/>
    <w:rsid w:val="003D0F9F"/>
    <w:rsid w:val="003D186D"/>
    <w:rsid w:val="004168F0"/>
    <w:rsid w:val="00435B7E"/>
    <w:rsid w:val="004545DD"/>
    <w:rsid w:val="004E4EB2"/>
    <w:rsid w:val="005264CA"/>
    <w:rsid w:val="0056085F"/>
    <w:rsid w:val="00563446"/>
    <w:rsid w:val="005D4468"/>
    <w:rsid w:val="005E00B9"/>
    <w:rsid w:val="00602ABB"/>
    <w:rsid w:val="00653C82"/>
    <w:rsid w:val="00672759"/>
    <w:rsid w:val="006B5810"/>
    <w:rsid w:val="006B7499"/>
    <w:rsid w:val="006E7EEB"/>
    <w:rsid w:val="00747F1B"/>
    <w:rsid w:val="007A3433"/>
    <w:rsid w:val="007B3CB5"/>
    <w:rsid w:val="00804E2A"/>
    <w:rsid w:val="00822A74"/>
    <w:rsid w:val="008648E0"/>
    <w:rsid w:val="00872EB5"/>
    <w:rsid w:val="008804D0"/>
    <w:rsid w:val="008B5462"/>
    <w:rsid w:val="008C2636"/>
    <w:rsid w:val="008F2082"/>
    <w:rsid w:val="009001DD"/>
    <w:rsid w:val="00964958"/>
    <w:rsid w:val="00983221"/>
    <w:rsid w:val="00996FE9"/>
    <w:rsid w:val="009A082C"/>
    <w:rsid w:val="009C7BEF"/>
    <w:rsid w:val="009E0F62"/>
    <w:rsid w:val="009F3894"/>
    <w:rsid w:val="00A332DD"/>
    <w:rsid w:val="00A363DC"/>
    <w:rsid w:val="00A46404"/>
    <w:rsid w:val="00A5798A"/>
    <w:rsid w:val="00A6277C"/>
    <w:rsid w:val="00AA3ACA"/>
    <w:rsid w:val="00AD1748"/>
    <w:rsid w:val="00AE6E9E"/>
    <w:rsid w:val="00AF0173"/>
    <w:rsid w:val="00B22226"/>
    <w:rsid w:val="00B50235"/>
    <w:rsid w:val="00B70C6A"/>
    <w:rsid w:val="00B76708"/>
    <w:rsid w:val="00BB1E00"/>
    <w:rsid w:val="00BD45DD"/>
    <w:rsid w:val="00CE09CE"/>
    <w:rsid w:val="00D20C45"/>
    <w:rsid w:val="00D513D8"/>
    <w:rsid w:val="00DE4B42"/>
    <w:rsid w:val="00E23052"/>
    <w:rsid w:val="00E56D09"/>
    <w:rsid w:val="00E77F2A"/>
    <w:rsid w:val="00E854BE"/>
    <w:rsid w:val="00E94627"/>
    <w:rsid w:val="00EC12C2"/>
    <w:rsid w:val="00F2739C"/>
    <w:rsid w:val="00F52384"/>
    <w:rsid w:val="00F93982"/>
    <w:rsid w:val="00F97E1A"/>
    <w:rsid w:val="00FB142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E56D09"/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Nagwek">
    <w:name w:val="header"/>
    <w:basedOn w:val="Normalny"/>
    <w:link w:val="NagwekZnak"/>
    <w:uiPriority w:val="99"/>
    <w:unhideWhenUsed/>
    <w:rsid w:val="00285D6F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NagwekZnak">
    <w:name w:val="Nagłówek Znak"/>
    <w:basedOn w:val="Domylnaczcionkaakapitu"/>
    <w:link w:val="Nagwek"/>
    <w:uiPriority w:val="99"/>
    <w:rsid w:val="00285D6F"/>
  </w:style>
  <w:style w:type="paragraph" w:styleId="Stopka">
    <w:name w:val="footer"/>
    <w:basedOn w:val="Normalny"/>
    <w:link w:val="StopkaZnak"/>
    <w:uiPriority w:val="99"/>
    <w:unhideWhenUsed/>
    <w:rsid w:val="00285D6F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StopkaZnak">
    <w:name w:val="Stopka Znak"/>
    <w:basedOn w:val="Domylnaczcionkaakapitu"/>
    <w:link w:val="Stopka"/>
    <w:uiPriority w:val="99"/>
    <w:rsid w:val="00285D6F"/>
  </w:style>
  <w:style w:type="paragraph" w:styleId="Tekstdymka">
    <w:name w:val="Balloon Text"/>
    <w:basedOn w:val="Normalny"/>
    <w:link w:val="TekstdymkaZnak"/>
    <w:uiPriority w:val="99"/>
    <w:semiHidden/>
    <w:unhideWhenUsed/>
    <w:rsid w:val="00285D6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285D6F"/>
    <w:rPr>
      <w:rFonts w:ascii="Tahoma" w:hAnsi="Tahoma" w:cs="Tahoma"/>
      <w:sz w:val="16"/>
      <w:szCs w:val="16"/>
    </w:rPr>
  </w:style>
  <w:style w:type="paragraph" w:styleId="Akapitzlist">
    <w:name w:val="List Paragraph"/>
    <w:basedOn w:val="Normalny"/>
    <w:uiPriority w:val="34"/>
    <w:qFormat/>
    <w:rsid w:val="006B5810"/>
    <w:pPr>
      <w:ind w:left="720"/>
      <w:contextualSpacing/>
    </w:pPr>
  </w:style>
  <w:style w:type="table" w:styleId="Tabela-Siatka">
    <w:name w:val="Table Grid"/>
    <w:basedOn w:val="Standardowy"/>
    <w:uiPriority w:val="59"/>
    <w:rsid w:val="006B581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Brakstyluakapitowego">
    <w:name w:val="[Brak stylu akapitowego]"/>
    <w:rsid w:val="003B56FB"/>
    <w:pPr>
      <w:autoSpaceDE w:val="0"/>
      <w:autoSpaceDN w:val="0"/>
      <w:adjustRightInd w:val="0"/>
      <w:spacing w:after="0" w:line="288" w:lineRule="auto"/>
      <w:textAlignment w:val="center"/>
    </w:pPr>
    <w:rPr>
      <w:rFonts w:ascii="Minion Pro" w:hAnsi="Minion Pro" w:cs="Minion Pro"/>
      <w:color w:val="000000"/>
      <w:sz w:val="24"/>
      <w:szCs w:val="24"/>
    </w:rPr>
  </w:style>
  <w:style w:type="paragraph" w:customStyle="1" w:styleId="PLATabelatytuTABELE">
    <w:name w:val="PLA Tabela tytuł (TABELE)"/>
    <w:basedOn w:val="Brakstyluakapitowego"/>
    <w:uiPriority w:val="99"/>
    <w:rsid w:val="003B56FB"/>
    <w:pPr>
      <w:suppressAutoHyphens/>
      <w:spacing w:after="57" w:line="340" w:lineRule="atLeast"/>
      <w:jc w:val="center"/>
    </w:pPr>
    <w:rPr>
      <w:rFonts w:ascii="AgendaPl Bold" w:hAnsi="AgendaPl Bold" w:cs="AgendaPl Bold"/>
      <w:b/>
      <w:bCs/>
      <w:color w:val="004CFF"/>
      <w:position w:val="2"/>
      <w:sz w:val="30"/>
      <w:szCs w:val="30"/>
    </w:rPr>
  </w:style>
  <w:style w:type="paragraph" w:customStyle="1" w:styleId="PLATabelatekstTABELE">
    <w:name w:val="PLA Tabela tekst (TABELE)"/>
    <w:basedOn w:val="Brakstyluakapitowego"/>
    <w:uiPriority w:val="99"/>
    <w:rsid w:val="003B56FB"/>
    <w:pPr>
      <w:tabs>
        <w:tab w:val="left" w:pos="170"/>
      </w:tabs>
      <w:spacing w:line="230" w:lineRule="atLeast"/>
    </w:pPr>
    <w:rPr>
      <w:rFonts w:ascii="AgendaPl RegularCondensed" w:hAnsi="AgendaPl RegularCondensed" w:cs="AgendaPl RegularCondensed"/>
      <w:sz w:val="20"/>
      <w:szCs w:val="20"/>
    </w:rPr>
  </w:style>
  <w:style w:type="paragraph" w:customStyle="1" w:styleId="PLATabelagwkaTABELE">
    <w:name w:val="PLA Tabela główka (TABELE)"/>
    <w:basedOn w:val="Brakstyluakapitowego"/>
    <w:uiPriority w:val="99"/>
    <w:rsid w:val="003B56FB"/>
    <w:pPr>
      <w:spacing w:line="230" w:lineRule="atLeast"/>
      <w:jc w:val="center"/>
    </w:pPr>
    <w:rPr>
      <w:rFonts w:ascii="AgendaPl Bold" w:hAnsi="AgendaPl Bold" w:cs="AgendaPl Bold"/>
      <w:b/>
      <w:bCs/>
      <w:color w:val="FFFFFF"/>
      <w:sz w:val="22"/>
      <w:szCs w:val="22"/>
    </w:rPr>
  </w:style>
  <w:style w:type="paragraph" w:customStyle="1" w:styleId="PLATabelkabezdzieleniaTABELE">
    <w:name w:val="PLA Tabelka bez dzielenia (TABELE)"/>
    <w:basedOn w:val="PLATabelatekstTABELE"/>
    <w:uiPriority w:val="99"/>
    <w:rsid w:val="003B56FB"/>
    <w:pPr>
      <w:suppressAutoHyphens/>
    </w:pPr>
  </w:style>
  <w:style w:type="character" w:customStyle="1" w:styleId="B">
    <w:name w:val="B"/>
    <w:uiPriority w:val="99"/>
    <w:rsid w:val="003B56FB"/>
    <w:rPr>
      <w:b/>
      <w:bCs/>
    </w:rPr>
  </w:style>
  <w:style w:type="character" w:customStyle="1" w:styleId="CondensedItalic">
    <w:name w:val="Condensed Italic"/>
    <w:uiPriority w:val="99"/>
    <w:rsid w:val="003B56FB"/>
    <w:rPr>
      <w:i/>
      <w:iCs/>
    </w:rPr>
  </w:style>
  <w:style w:type="paragraph" w:customStyle="1" w:styleId="TytulIrzedu-pomranczowyE51649MWNkl2">
    <w:name w:val="Tytul I rzedu - pomranczowy (E51649 MWN kl 2)"/>
    <w:basedOn w:val="Brakstyluakapitowego"/>
    <w:uiPriority w:val="99"/>
    <w:rsid w:val="00822A74"/>
    <w:pPr>
      <w:suppressAutoHyphens/>
      <w:spacing w:before="57" w:after="170" w:line="360" w:lineRule="atLeast"/>
    </w:pPr>
    <w:rPr>
      <w:rFonts w:ascii="AgendaPl Bold" w:hAnsi="AgendaPl Bold" w:cs="AgendaPl Bold"/>
      <w:b/>
      <w:bCs/>
      <w:caps/>
      <w:color w:val="FF7F00"/>
      <w:sz w:val="50"/>
      <w:szCs w:val="50"/>
    </w:rPr>
  </w:style>
  <w:style w:type="paragraph" w:customStyle="1" w:styleId="TekstpodstawowyE51649MWNkl2">
    <w:name w:val="Tekst podstawowy (E51649 MWN kl 2)"/>
    <w:basedOn w:val="Brakstyluakapitowego"/>
    <w:uiPriority w:val="99"/>
    <w:rsid w:val="00822A74"/>
    <w:pPr>
      <w:spacing w:line="240" w:lineRule="atLeast"/>
      <w:jc w:val="both"/>
    </w:pPr>
    <w:rPr>
      <w:rFonts w:ascii="Dutch801HdEU" w:hAnsi="Dutch801HdEU" w:cs="Dutch801HdEU"/>
      <w:sz w:val="20"/>
      <w:szCs w:val="20"/>
    </w:rPr>
  </w:style>
  <w:style w:type="paragraph" w:customStyle="1" w:styleId="TytuIIrzedu-niebieskiE51649MWNkl2">
    <w:name w:val="Tytuł II rzedu - niebieski (E51649 MWN kl 2)"/>
    <w:basedOn w:val="Brakstyluakapitowego"/>
    <w:uiPriority w:val="99"/>
    <w:rsid w:val="00822A74"/>
    <w:pPr>
      <w:spacing w:after="57" w:line="420" w:lineRule="atLeast"/>
    </w:pPr>
    <w:rPr>
      <w:rFonts w:ascii="AgendaPl Semibold" w:hAnsi="AgendaPl Semibold" w:cs="AgendaPl Semibold"/>
      <w:color w:val="004CFF"/>
      <w:sz w:val="36"/>
      <w:szCs w:val="36"/>
    </w:rPr>
  </w:style>
  <w:style w:type="paragraph" w:customStyle="1" w:styleId="TabelaglowkaE51649MWNkl2">
    <w:name w:val="Tabela: glowka (E51649 MWN kl 2)"/>
    <w:basedOn w:val="Brakstyluakapitowego"/>
    <w:uiPriority w:val="99"/>
    <w:rsid w:val="00822A74"/>
    <w:pPr>
      <w:suppressAutoHyphens/>
      <w:spacing w:line="240" w:lineRule="atLeast"/>
      <w:jc w:val="center"/>
    </w:pPr>
    <w:rPr>
      <w:rFonts w:ascii="AgendaPl BoldCondensed" w:hAnsi="AgendaPl BoldCondensed" w:cs="AgendaPl BoldCondensed"/>
      <w:b/>
      <w:bCs/>
      <w:color w:val="FFFFFF"/>
    </w:rPr>
  </w:style>
  <w:style w:type="paragraph" w:customStyle="1" w:styleId="TabelatekstpodstawowyE51649MWNkl2">
    <w:name w:val="Tabela: tekst podstawowy (E51649 MWN kl 2)"/>
    <w:basedOn w:val="Brakstyluakapitowego"/>
    <w:next w:val="Brakstyluakapitowego"/>
    <w:uiPriority w:val="99"/>
    <w:rsid w:val="00822A74"/>
    <w:pPr>
      <w:suppressAutoHyphens/>
      <w:spacing w:line="240" w:lineRule="atLeast"/>
    </w:pPr>
    <w:rPr>
      <w:rFonts w:ascii="AgendaPl RegularCondensed" w:hAnsi="AgendaPl RegularCondensed" w:cs="AgendaPl RegularCondensed"/>
      <w:sz w:val="20"/>
      <w:szCs w:val="20"/>
    </w:rPr>
  </w:style>
  <w:style w:type="paragraph" w:customStyle="1" w:styleId="TabelatekstsrodkowanyE51649MWNkl2">
    <w:name w:val="Tabela: tekst srodkowany (E51649 MWN kl 2)"/>
    <w:basedOn w:val="TabelatekstpodstawowyE51649MWNkl2"/>
    <w:uiPriority w:val="99"/>
    <w:rsid w:val="00822A74"/>
    <w:pPr>
      <w:jc w:val="center"/>
    </w:pPr>
  </w:style>
  <w:style w:type="paragraph" w:customStyle="1" w:styleId="Tabelapunkty-kropkiIrzeduE51649MWNkl2">
    <w:name w:val="Tabela: punkty - kropki I rzedu (E51649 MWN kl 2)"/>
    <w:basedOn w:val="TabelatekstpodstawowyE51649MWNkl2"/>
    <w:uiPriority w:val="99"/>
    <w:rsid w:val="00822A74"/>
    <w:pPr>
      <w:tabs>
        <w:tab w:val="left" w:pos="113"/>
      </w:tabs>
      <w:ind w:left="113" w:hanging="113"/>
    </w:pPr>
  </w:style>
  <w:style w:type="paragraph" w:customStyle="1" w:styleId="Tabelapunkty-mylnikiIIrzeduE51649MWNkl2">
    <w:name w:val="Tabela: punkty - myślniki II rzedu (E51649 MWN kl 2)"/>
    <w:basedOn w:val="TabelatekstpodstawowyE51649MWNkl2"/>
    <w:uiPriority w:val="99"/>
    <w:rsid w:val="00822A74"/>
    <w:pPr>
      <w:tabs>
        <w:tab w:val="left" w:pos="113"/>
      </w:tabs>
      <w:ind w:left="283" w:hanging="170"/>
    </w:pPr>
  </w:style>
  <w:style w:type="character" w:customStyle="1" w:styleId="ItalicE51649MWNkl2">
    <w:name w:val="Italic (E51649 MWN kl 2)"/>
    <w:uiPriority w:val="99"/>
    <w:rsid w:val="00822A74"/>
    <w:rPr>
      <w:i/>
      <w:iCs/>
    </w:rPr>
  </w:style>
  <w:style w:type="character" w:customStyle="1" w:styleId="BoldtekstpodstawowyE51649MWNkl2">
    <w:name w:val="Bold (tekst podstawowy) (E51649 MWN kl 2)"/>
    <w:uiPriority w:val="99"/>
    <w:rsid w:val="00822A74"/>
    <w:rPr>
      <w:rFonts w:ascii="Dutch801XBdEU" w:hAnsi="Dutch801XBdEU" w:cs="Dutch801XBdEU"/>
    </w:rPr>
  </w:style>
  <w:style w:type="character" w:customStyle="1" w:styleId="0AgendaCondItalic">
    <w:name w:val="0_Agenda CondItalic"/>
    <w:uiPriority w:val="99"/>
    <w:rsid w:val="00822A74"/>
    <w:rPr>
      <w:i/>
      <w:iCs/>
    </w:rPr>
  </w:style>
  <w:style w:type="character" w:customStyle="1" w:styleId="Euclidsymbol">
    <w:name w:val="Euclid symbol"/>
    <w:uiPriority w:val="99"/>
    <w:rsid w:val="00822A74"/>
    <w:rPr>
      <w:rFonts w:ascii="Euclid Symbol (T1) Regular" w:hAnsi="Euclid Symbol (T1) Regular" w:cs="Euclid Symbol (T1) Regula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Nagwek">
    <w:name w:val="header"/>
    <w:basedOn w:val="Normalny"/>
    <w:link w:val="NagwekZnak"/>
    <w:uiPriority w:val="99"/>
    <w:unhideWhenUsed/>
    <w:rsid w:val="00285D6F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NagwekZnak">
    <w:name w:val="Nagłówek Znak"/>
    <w:basedOn w:val="Domylnaczcionkaakapitu"/>
    <w:link w:val="Nagwek"/>
    <w:uiPriority w:val="99"/>
    <w:rsid w:val="00285D6F"/>
  </w:style>
  <w:style w:type="paragraph" w:styleId="Stopka">
    <w:name w:val="footer"/>
    <w:basedOn w:val="Normalny"/>
    <w:link w:val="StopkaZnak"/>
    <w:uiPriority w:val="99"/>
    <w:unhideWhenUsed/>
    <w:rsid w:val="00285D6F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StopkaZnak">
    <w:name w:val="Stopka Znak"/>
    <w:basedOn w:val="Domylnaczcionkaakapitu"/>
    <w:link w:val="Stopka"/>
    <w:uiPriority w:val="99"/>
    <w:rsid w:val="00285D6F"/>
  </w:style>
  <w:style w:type="paragraph" w:styleId="Tekstdymka">
    <w:name w:val="Balloon Text"/>
    <w:basedOn w:val="Normalny"/>
    <w:link w:val="TekstdymkaZnak"/>
    <w:uiPriority w:val="99"/>
    <w:semiHidden/>
    <w:unhideWhenUsed/>
    <w:rsid w:val="00285D6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285D6F"/>
    <w:rPr>
      <w:rFonts w:ascii="Tahoma" w:hAnsi="Tahoma" w:cs="Tahoma"/>
      <w:sz w:val="16"/>
      <w:szCs w:val="16"/>
    </w:rPr>
  </w:style>
  <w:style w:type="paragraph" w:styleId="Akapitzlist">
    <w:name w:val="List Paragraph"/>
    <w:basedOn w:val="Normalny"/>
    <w:uiPriority w:val="34"/>
    <w:qFormat/>
    <w:rsid w:val="006B5810"/>
    <w:pPr>
      <w:ind w:left="720"/>
      <w:contextualSpacing/>
    </w:pPr>
  </w:style>
  <w:style w:type="table" w:styleId="Tabela-Siatka">
    <w:name w:val="Table Grid"/>
    <w:basedOn w:val="Standardowy"/>
    <w:uiPriority w:val="59"/>
    <w:rsid w:val="006B581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Brakstyluakapitowego">
    <w:name w:val="[Brak stylu akapitowego]"/>
    <w:rsid w:val="003B56FB"/>
    <w:pPr>
      <w:autoSpaceDE w:val="0"/>
      <w:autoSpaceDN w:val="0"/>
      <w:adjustRightInd w:val="0"/>
      <w:spacing w:after="0" w:line="288" w:lineRule="auto"/>
      <w:textAlignment w:val="center"/>
    </w:pPr>
    <w:rPr>
      <w:rFonts w:ascii="Minion Pro" w:hAnsi="Minion Pro" w:cs="Minion Pro"/>
      <w:color w:val="000000"/>
      <w:sz w:val="24"/>
      <w:szCs w:val="24"/>
    </w:rPr>
  </w:style>
  <w:style w:type="paragraph" w:customStyle="1" w:styleId="PLATabelatytuTABELE">
    <w:name w:val="PLA Tabela tytuł (TABELE)"/>
    <w:basedOn w:val="Brakstyluakapitowego"/>
    <w:uiPriority w:val="99"/>
    <w:rsid w:val="003B56FB"/>
    <w:pPr>
      <w:suppressAutoHyphens/>
      <w:spacing w:after="57" w:line="340" w:lineRule="atLeast"/>
      <w:jc w:val="center"/>
    </w:pPr>
    <w:rPr>
      <w:rFonts w:ascii="AgendaPl Bold" w:hAnsi="AgendaPl Bold" w:cs="AgendaPl Bold"/>
      <w:b/>
      <w:bCs/>
      <w:color w:val="004CFF"/>
      <w:position w:val="2"/>
      <w:sz w:val="30"/>
      <w:szCs w:val="30"/>
    </w:rPr>
  </w:style>
  <w:style w:type="paragraph" w:customStyle="1" w:styleId="PLATabelatekstTABELE">
    <w:name w:val="PLA Tabela tekst (TABELE)"/>
    <w:basedOn w:val="Brakstyluakapitowego"/>
    <w:uiPriority w:val="99"/>
    <w:rsid w:val="003B56FB"/>
    <w:pPr>
      <w:tabs>
        <w:tab w:val="left" w:pos="170"/>
      </w:tabs>
      <w:spacing w:line="230" w:lineRule="atLeast"/>
    </w:pPr>
    <w:rPr>
      <w:rFonts w:ascii="AgendaPl RegularCondensed" w:hAnsi="AgendaPl RegularCondensed" w:cs="AgendaPl RegularCondensed"/>
      <w:sz w:val="20"/>
      <w:szCs w:val="20"/>
    </w:rPr>
  </w:style>
  <w:style w:type="paragraph" w:customStyle="1" w:styleId="PLATabelagwkaTABELE">
    <w:name w:val="PLA Tabela główka (TABELE)"/>
    <w:basedOn w:val="Brakstyluakapitowego"/>
    <w:uiPriority w:val="99"/>
    <w:rsid w:val="003B56FB"/>
    <w:pPr>
      <w:spacing w:line="230" w:lineRule="atLeast"/>
      <w:jc w:val="center"/>
    </w:pPr>
    <w:rPr>
      <w:rFonts w:ascii="AgendaPl Bold" w:hAnsi="AgendaPl Bold" w:cs="AgendaPl Bold"/>
      <w:b/>
      <w:bCs/>
      <w:color w:val="FFFFFF"/>
      <w:sz w:val="22"/>
      <w:szCs w:val="22"/>
    </w:rPr>
  </w:style>
  <w:style w:type="paragraph" w:customStyle="1" w:styleId="PLATabelkabezdzieleniaTABELE">
    <w:name w:val="PLA Tabelka bez dzielenia (TABELE)"/>
    <w:basedOn w:val="PLATabelatekstTABELE"/>
    <w:uiPriority w:val="99"/>
    <w:rsid w:val="003B56FB"/>
    <w:pPr>
      <w:suppressAutoHyphens/>
    </w:pPr>
  </w:style>
  <w:style w:type="character" w:customStyle="1" w:styleId="B">
    <w:name w:val="B"/>
    <w:uiPriority w:val="99"/>
    <w:rsid w:val="003B56FB"/>
    <w:rPr>
      <w:b/>
      <w:bCs/>
    </w:rPr>
  </w:style>
  <w:style w:type="character" w:customStyle="1" w:styleId="CondensedItalic">
    <w:name w:val="Condensed Italic"/>
    <w:uiPriority w:val="99"/>
    <w:rsid w:val="003B56FB"/>
    <w:rPr>
      <w:i/>
      <w:iCs/>
    </w:rPr>
  </w:style>
  <w:style w:type="paragraph" w:customStyle="1" w:styleId="TytulIrzedu-pomranczowyE51649MWNkl2">
    <w:name w:val="Tytul I rzedu - pomranczowy (E51649 MWN kl 2)"/>
    <w:basedOn w:val="Brakstyluakapitowego"/>
    <w:uiPriority w:val="99"/>
    <w:rsid w:val="00822A74"/>
    <w:pPr>
      <w:suppressAutoHyphens/>
      <w:spacing w:before="57" w:after="170" w:line="360" w:lineRule="atLeast"/>
    </w:pPr>
    <w:rPr>
      <w:rFonts w:ascii="AgendaPl Bold" w:hAnsi="AgendaPl Bold" w:cs="AgendaPl Bold"/>
      <w:b/>
      <w:bCs/>
      <w:caps/>
      <w:color w:val="FF7F00"/>
      <w:sz w:val="50"/>
      <w:szCs w:val="50"/>
    </w:rPr>
  </w:style>
  <w:style w:type="paragraph" w:customStyle="1" w:styleId="TekstpodstawowyE51649MWNkl2">
    <w:name w:val="Tekst podstawowy (E51649 MWN kl 2)"/>
    <w:basedOn w:val="Brakstyluakapitowego"/>
    <w:uiPriority w:val="99"/>
    <w:rsid w:val="00822A74"/>
    <w:pPr>
      <w:spacing w:line="240" w:lineRule="atLeast"/>
      <w:jc w:val="both"/>
    </w:pPr>
    <w:rPr>
      <w:rFonts w:ascii="Dutch801HdEU" w:hAnsi="Dutch801HdEU" w:cs="Dutch801HdEU"/>
      <w:sz w:val="20"/>
      <w:szCs w:val="20"/>
    </w:rPr>
  </w:style>
  <w:style w:type="paragraph" w:customStyle="1" w:styleId="TytuIIrzedu-niebieskiE51649MWNkl2">
    <w:name w:val="Tytuł II rzedu - niebieski (E51649 MWN kl 2)"/>
    <w:basedOn w:val="Brakstyluakapitowego"/>
    <w:uiPriority w:val="99"/>
    <w:rsid w:val="00822A74"/>
    <w:pPr>
      <w:spacing w:after="57" w:line="420" w:lineRule="atLeast"/>
    </w:pPr>
    <w:rPr>
      <w:rFonts w:ascii="AgendaPl Semibold" w:hAnsi="AgendaPl Semibold" w:cs="AgendaPl Semibold"/>
      <w:color w:val="004CFF"/>
      <w:sz w:val="36"/>
      <w:szCs w:val="36"/>
    </w:rPr>
  </w:style>
  <w:style w:type="paragraph" w:customStyle="1" w:styleId="TabelaglowkaE51649MWNkl2">
    <w:name w:val="Tabela: glowka (E51649 MWN kl 2)"/>
    <w:basedOn w:val="Brakstyluakapitowego"/>
    <w:uiPriority w:val="99"/>
    <w:rsid w:val="00822A74"/>
    <w:pPr>
      <w:suppressAutoHyphens/>
      <w:spacing w:line="240" w:lineRule="atLeast"/>
      <w:jc w:val="center"/>
    </w:pPr>
    <w:rPr>
      <w:rFonts w:ascii="AgendaPl BoldCondensed" w:hAnsi="AgendaPl BoldCondensed" w:cs="AgendaPl BoldCondensed"/>
      <w:b/>
      <w:bCs/>
      <w:color w:val="FFFFFF"/>
    </w:rPr>
  </w:style>
  <w:style w:type="paragraph" w:customStyle="1" w:styleId="TabelatekstpodstawowyE51649MWNkl2">
    <w:name w:val="Tabela: tekst podstawowy (E51649 MWN kl 2)"/>
    <w:basedOn w:val="Brakstyluakapitowego"/>
    <w:next w:val="Brakstyluakapitowego"/>
    <w:uiPriority w:val="99"/>
    <w:rsid w:val="00822A74"/>
    <w:pPr>
      <w:suppressAutoHyphens/>
      <w:spacing w:line="240" w:lineRule="atLeast"/>
    </w:pPr>
    <w:rPr>
      <w:rFonts w:ascii="AgendaPl RegularCondensed" w:hAnsi="AgendaPl RegularCondensed" w:cs="AgendaPl RegularCondensed"/>
      <w:sz w:val="20"/>
      <w:szCs w:val="20"/>
    </w:rPr>
  </w:style>
  <w:style w:type="paragraph" w:customStyle="1" w:styleId="TabelatekstsrodkowanyE51649MWNkl2">
    <w:name w:val="Tabela: tekst srodkowany (E51649 MWN kl 2)"/>
    <w:basedOn w:val="TabelatekstpodstawowyE51649MWNkl2"/>
    <w:uiPriority w:val="99"/>
    <w:rsid w:val="00822A74"/>
    <w:pPr>
      <w:jc w:val="center"/>
    </w:pPr>
  </w:style>
  <w:style w:type="paragraph" w:customStyle="1" w:styleId="Tabelapunkty-kropkiIrzeduE51649MWNkl2">
    <w:name w:val="Tabela: punkty - kropki I rzedu (E51649 MWN kl 2)"/>
    <w:basedOn w:val="TabelatekstpodstawowyE51649MWNkl2"/>
    <w:uiPriority w:val="99"/>
    <w:rsid w:val="00822A74"/>
    <w:pPr>
      <w:tabs>
        <w:tab w:val="left" w:pos="113"/>
      </w:tabs>
      <w:ind w:left="113" w:hanging="113"/>
    </w:pPr>
  </w:style>
  <w:style w:type="paragraph" w:customStyle="1" w:styleId="Tabelapunkty-mylnikiIIrzeduE51649MWNkl2">
    <w:name w:val="Tabela: punkty - myślniki II rzedu (E51649 MWN kl 2)"/>
    <w:basedOn w:val="TabelatekstpodstawowyE51649MWNkl2"/>
    <w:uiPriority w:val="99"/>
    <w:rsid w:val="00822A74"/>
    <w:pPr>
      <w:tabs>
        <w:tab w:val="left" w:pos="113"/>
      </w:tabs>
      <w:ind w:left="283" w:hanging="170"/>
    </w:pPr>
  </w:style>
  <w:style w:type="character" w:customStyle="1" w:styleId="ItalicE51649MWNkl2">
    <w:name w:val="Italic (E51649 MWN kl 2)"/>
    <w:uiPriority w:val="99"/>
    <w:rsid w:val="00822A74"/>
    <w:rPr>
      <w:i/>
      <w:iCs/>
    </w:rPr>
  </w:style>
  <w:style w:type="character" w:customStyle="1" w:styleId="BoldtekstpodstawowyE51649MWNkl2">
    <w:name w:val="Bold (tekst podstawowy) (E51649 MWN kl 2)"/>
    <w:uiPriority w:val="99"/>
    <w:rsid w:val="00822A74"/>
    <w:rPr>
      <w:rFonts w:ascii="Dutch801XBdEU" w:hAnsi="Dutch801XBdEU" w:cs="Dutch801XBdEU"/>
    </w:rPr>
  </w:style>
  <w:style w:type="character" w:customStyle="1" w:styleId="0AgendaCondItalic">
    <w:name w:val="0_Agenda CondItalic"/>
    <w:uiPriority w:val="99"/>
    <w:rsid w:val="00822A74"/>
    <w:rPr>
      <w:i/>
      <w:iCs/>
    </w:rPr>
  </w:style>
  <w:style w:type="character" w:customStyle="1" w:styleId="Euclidsymbol">
    <w:name w:val="Euclid symbol"/>
    <w:uiPriority w:val="99"/>
    <w:rsid w:val="00822A74"/>
    <w:rPr>
      <w:rFonts w:ascii="Euclid Symbol (T1) Regular" w:hAnsi="Euclid Symbol (T1) Regular" w:cs="Euclid Symbol (T1) Regula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000502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oleObject" Target="embeddings/oleObject2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2" Type="http://schemas.openxmlformats.org/officeDocument/2006/relationships/numbering" Target="numbering.xml"/><Relationship Id="rId16" Type="http://schemas.microsoft.com/office/2007/relationships/stylesWithEffects" Target="stylesWithEffects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fontTable" Target="fontTable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tif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D530578-35A0-4030-9FB5-73C86D389A1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3</Pages>
  <Words>4814</Words>
  <Characters>28888</Characters>
  <Application>Microsoft Office Word</Application>
  <DocSecurity>0</DocSecurity>
  <Lines>240</Lines>
  <Paragraphs>67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>WSiP Sp. z o.o.</Company>
  <LinksUpToDate>false</LinksUpToDate>
  <CharactersWithSpaces>3363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ta Jedlinska</dc:creator>
  <cp:lastModifiedBy>Ola</cp:lastModifiedBy>
  <cp:revision>2</cp:revision>
  <cp:lastPrinted>2018-04-24T09:35:00Z</cp:lastPrinted>
  <dcterms:created xsi:type="dcterms:W3CDTF">2018-09-08T15:23:00Z</dcterms:created>
  <dcterms:modified xsi:type="dcterms:W3CDTF">2018-09-08T15:23:00Z</dcterms:modified>
</cp:coreProperties>
</file>